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16"/>
  </p:notesMasterIdLst>
  <p:handoutMasterIdLst>
    <p:handoutMasterId r:id="rId17"/>
  </p:handout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48">
          <p15:clr>
            <a:srgbClr val="A4A3A4"/>
          </p15:clr>
        </p15:guide>
        <p15:guide id="2" pos="292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9E5"/>
    <a:srgbClr val="FFF3CB"/>
    <a:srgbClr val="F0F9FF"/>
    <a:srgbClr val="D9EEFE"/>
    <a:srgbClr val="A3D3FB"/>
    <a:srgbClr val="66CCFF"/>
    <a:srgbClr val="7DC3F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47" autoAdjust="0"/>
    <p:restoredTop sz="94660" autoAdjust="0"/>
  </p:normalViewPr>
  <p:slideViewPr>
    <p:cSldViewPr snapToGrid="0">
      <p:cViewPr varScale="1">
        <p:scale>
          <a:sx n="146" d="100"/>
          <a:sy n="146" d="100"/>
        </p:scale>
        <p:origin x="-960" y="-90"/>
      </p:cViewPr>
      <p:guideLst>
        <p:guide orient="horz" pos="1548"/>
        <p:guide pos="29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6D5D8C5A-B1D4-43AE-88C4-B5BD56E6066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A6BC795B-A2F1-4DD0-9D09-9767216DBB7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921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4746B20-B683-418D-8AA7-F3E1BFBC93B2}" type="slidenum">
              <a:rPr lang="zh-CN" altLang="en-US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A573887-D7D0-4065-A58B-9D59BC22578E}" type="slidenum">
              <a:rPr lang="zh-CN" altLang="en-US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6275" y="1495697"/>
            <a:ext cx="7772400" cy="1002157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62075" y="2497853"/>
            <a:ext cx="6400800" cy="66521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4637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D878501E-4567-4CB7-B0D4-D7847839A6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6275" y="1482634"/>
            <a:ext cx="7772400" cy="10152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62075" y="2497845"/>
            <a:ext cx="6400800" cy="66521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3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5" Type="http://schemas.openxmlformats.org/officeDocument/2006/relationships/tags" Target="../tags/tag17.xml"/><Relationship Id="rId10" Type="http://schemas.openxmlformats.org/officeDocument/2006/relationships/tags" Target="../tags/tag22.xml"/><Relationship Id="rId4" Type="http://schemas.openxmlformats.org/officeDocument/2006/relationships/tags" Target="../tags/tag16.xml"/><Relationship Id="rId9" Type="http://schemas.openxmlformats.org/officeDocument/2006/relationships/tags" Target="../tags/tag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"/>
          <p:cNvSpPr txBox="1">
            <a:spLocks noChangeArrowheads="1"/>
          </p:cNvSpPr>
          <p:nvPr/>
        </p:nvSpPr>
        <p:spPr bwMode="auto">
          <a:xfrm>
            <a:off x="2897435" y="3446766"/>
            <a:ext cx="3451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青岛版六年级上册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2270373" y="3257854"/>
            <a:ext cx="48291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/>
          <p:nvPr/>
        </p:nvSpPr>
        <p:spPr bwMode="auto">
          <a:xfrm>
            <a:off x="2167184" y="2456952"/>
            <a:ext cx="5035550" cy="770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课时</a:t>
            </a:r>
            <a:endParaRPr lang="zh-CN" altLang="en-US" sz="280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10" name="组合 11"/>
          <p:cNvGrpSpPr/>
          <p:nvPr/>
        </p:nvGrpSpPr>
        <p:grpSpPr bwMode="auto">
          <a:xfrm>
            <a:off x="1649661" y="696982"/>
            <a:ext cx="4941609" cy="1549182"/>
            <a:chOff x="1506062" y="362171"/>
            <a:chExt cx="4942085" cy="1549180"/>
          </a:xfrm>
        </p:grpSpPr>
        <p:grpSp>
          <p:nvGrpSpPr>
            <p:cNvPr id="11" name="组合 8"/>
            <p:cNvGrpSpPr/>
            <p:nvPr/>
          </p:nvGrpSpPr>
          <p:grpSpPr bwMode="auto">
            <a:xfrm>
              <a:off x="1966913" y="362171"/>
              <a:ext cx="4193539" cy="927801"/>
              <a:chOff x="2938304" y="3463056"/>
              <a:chExt cx="4193539" cy="927801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2937872" y="3463056"/>
                <a:ext cx="933540" cy="927099"/>
              </a:xfrm>
              <a:prstGeom prst="ellipse">
                <a:avLst/>
              </a:prstGeom>
              <a:solidFill>
                <a:srgbClr val="FABD9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矩形: 圆角 7"/>
              <p:cNvSpPr/>
              <p:nvPr/>
            </p:nvSpPr>
            <p:spPr>
              <a:xfrm>
                <a:off x="3769802" y="3551956"/>
                <a:ext cx="3362649" cy="750887"/>
              </a:xfrm>
              <a:custGeom>
                <a:avLst/>
                <a:gdLst>
                  <a:gd name="connsiteX0" fmla="*/ 0 w 3600450"/>
                  <a:gd name="connsiteY0" fmla="*/ 239229 h 749558"/>
                  <a:gd name="connsiteX1" fmla="*/ 239229 w 3600450"/>
                  <a:gd name="connsiteY1" fmla="*/ 0 h 749558"/>
                  <a:gd name="connsiteX2" fmla="*/ 3361221 w 3600450"/>
                  <a:gd name="connsiteY2" fmla="*/ 0 h 749558"/>
                  <a:gd name="connsiteX3" fmla="*/ 3600450 w 3600450"/>
                  <a:gd name="connsiteY3" fmla="*/ 239229 h 749558"/>
                  <a:gd name="connsiteX4" fmla="*/ 3600450 w 3600450"/>
                  <a:gd name="connsiteY4" fmla="*/ 510329 h 749558"/>
                  <a:gd name="connsiteX5" fmla="*/ 3361221 w 3600450"/>
                  <a:gd name="connsiteY5" fmla="*/ 749558 h 749558"/>
                  <a:gd name="connsiteX6" fmla="*/ 239229 w 3600450"/>
                  <a:gd name="connsiteY6" fmla="*/ 749558 h 749558"/>
                  <a:gd name="connsiteX7" fmla="*/ 0 w 3600450"/>
                  <a:gd name="connsiteY7" fmla="*/ 510329 h 749558"/>
                  <a:gd name="connsiteX8" fmla="*/ 0 w 3600450"/>
                  <a:gd name="connsiteY8" fmla="*/ 239229 h 749558"/>
                  <a:gd name="connsiteX0-1" fmla="*/ 381000 w 3600450"/>
                  <a:gd name="connsiteY0-2" fmla="*/ 272566 h 749558"/>
                  <a:gd name="connsiteX1-3" fmla="*/ 239229 w 3600450"/>
                  <a:gd name="connsiteY1-4" fmla="*/ 0 h 749558"/>
                  <a:gd name="connsiteX2-5" fmla="*/ 3361221 w 3600450"/>
                  <a:gd name="connsiteY2-6" fmla="*/ 0 h 749558"/>
                  <a:gd name="connsiteX3-7" fmla="*/ 3600450 w 3600450"/>
                  <a:gd name="connsiteY3-8" fmla="*/ 239229 h 749558"/>
                  <a:gd name="connsiteX4-9" fmla="*/ 3600450 w 3600450"/>
                  <a:gd name="connsiteY4-10" fmla="*/ 510329 h 749558"/>
                  <a:gd name="connsiteX5-11" fmla="*/ 3361221 w 3600450"/>
                  <a:gd name="connsiteY5-12" fmla="*/ 749558 h 749558"/>
                  <a:gd name="connsiteX6-13" fmla="*/ 239229 w 3600450"/>
                  <a:gd name="connsiteY6-14" fmla="*/ 749558 h 749558"/>
                  <a:gd name="connsiteX7-15" fmla="*/ 0 w 3600450"/>
                  <a:gd name="connsiteY7-16" fmla="*/ 510329 h 749558"/>
                  <a:gd name="connsiteX8-17" fmla="*/ 381000 w 3600450"/>
                  <a:gd name="connsiteY8-18" fmla="*/ 272566 h 749558"/>
                  <a:gd name="connsiteX0-19" fmla="*/ 177789 w 3397239"/>
                  <a:gd name="connsiteY0-20" fmla="*/ 272566 h 749558"/>
                  <a:gd name="connsiteX1-21" fmla="*/ 36018 w 3397239"/>
                  <a:gd name="connsiteY1-22" fmla="*/ 0 h 749558"/>
                  <a:gd name="connsiteX2-23" fmla="*/ 3158010 w 3397239"/>
                  <a:gd name="connsiteY2-24" fmla="*/ 0 h 749558"/>
                  <a:gd name="connsiteX3-25" fmla="*/ 3397239 w 3397239"/>
                  <a:gd name="connsiteY3-26" fmla="*/ 239229 h 749558"/>
                  <a:gd name="connsiteX4-27" fmla="*/ 3397239 w 3397239"/>
                  <a:gd name="connsiteY4-28" fmla="*/ 510329 h 749558"/>
                  <a:gd name="connsiteX5-29" fmla="*/ 3158010 w 3397239"/>
                  <a:gd name="connsiteY5-30" fmla="*/ 749558 h 749558"/>
                  <a:gd name="connsiteX6-31" fmla="*/ 36018 w 3397239"/>
                  <a:gd name="connsiteY6-32" fmla="*/ 749558 h 749558"/>
                  <a:gd name="connsiteX7-33" fmla="*/ 187314 w 3397239"/>
                  <a:gd name="connsiteY7-34" fmla="*/ 529379 h 749558"/>
                  <a:gd name="connsiteX8-35" fmla="*/ 177789 w 3397239"/>
                  <a:gd name="connsiteY8-36" fmla="*/ 272566 h 749558"/>
                  <a:gd name="connsiteX0-37" fmla="*/ 176873 w 3396323"/>
                  <a:gd name="connsiteY0-38" fmla="*/ 272566 h 749558"/>
                  <a:gd name="connsiteX1-39" fmla="*/ 35102 w 3396323"/>
                  <a:gd name="connsiteY1-40" fmla="*/ 0 h 749558"/>
                  <a:gd name="connsiteX2-41" fmla="*/ 3157094 w 3396323"/>
                  <a:gd name="connsiteY2-42" fmla="*/ 0 h 749558"/>
                  <a:gd name="connsiteX3-43" fmla="*/ 3396323 w 3396323"/>
                  <a:gd name="connsiteY3-44" fmla="*/ 239229 h 749558"/>
                  <a:gd name="connsiteX4-45" fmla="*/ 3396323 w 3396323"/>
                  <a:gd name="connsiteY4-46" fmla="*/ 510329 h 749558"/>
                  <a:gd name="connsiteX5-47" fmla="*/ 3157094 w 3396323"/>
                  <a:gd name="connsiteY5-48" fmla="*/ 749558 h 749558"/>
                  <a:gd name="connsiteX6-49" fmla="*/ 35102 w 3396323"/>
                  <a:gd name="connsiteY6-50" fmla="*/ 749558 h 749558"/>
                  <a:gd name="connsiteX7-51" fmla="*/ 186398 w 3396323"/>
                  <a:gd name="connsiteY7-52" fmla="*/ 529379 h 749558"/>
                  <a:gd name="connsiteX8-53" fmla="*/ 176873 w 3396323"/>
                  <a:gd name="connsiteY8-54" fmla="*/ 272566 h 749558"/>
                  <a:gd name="connsiteX0-55" fmla="*/ 141771 w 3361221"/>
                  <a:gd name="connsiteY0-56" fmla="*/ 272566 h 749558"/>
                  <a:gd name="connsiteX1-57" fmla="*/ 0 w 3361221"/>
                  <a:gd name="connsiteY1-58" fmla="*/ 0 h 749558"/>
                  <a:gd name="connsiteX2-59" fmla="*/ 3121992 w 3361221"/>
                  <a:gd name="connsiteY2-60" fmla="*/ 0 h 749558"/>
                  <a:gd name="connsiteX3-61" fmla="*/ 3361221 w 3361221"/>
                  <a:gd name="connsiteY3-62" fmla="*/ 239229 h 749558"/>
                  <a:gd name="connsiteX4-63" fmla="*/ 3361221 w 3361221"/>
                  <a:gd name="connsiteY4-64" fmla="*/ 510329 h 749558"/>
                  <a:gd name="connsiteX5-65" fmla="*/ 3121992 w 3361221"/>
                  <a:gd name="connsiteY5-66" fmla="*/ 749558 h 749558"/>
                  <a:gd name="connsiteX6-67" fmla="*/ 0 w 3361221"/>
                  <a:gd name="connsiteY6-68" fmla="*/ 749558 h 749558"/>
                  <a:gd name="connsiteX7-69" fmla="*/ 151296 w 3361221"/>
                  <a:gd name="connsiteY7-70" fmla="*/ 529379 h 749558"/>
                  <a:gd name="connsiteX8-71" fmla="*/ 141771 w 3361221"/>
                  <a:gd name="connsiteY8-72" fmla="*/ 272566 h 749558"/>
                  <a:gd name="connsiteX0-73" fmla="*/ 141771 w 3361221"/>
                  <a:gd name="connsiteY0-74" fmla="*/ 272566 h 749558"/>
                  <a:gd name="connsiteX1-75" fmla="*/ 0 w 3361221"/>
                  <a:gd name="connsiteY1-76" fmla="*/ 0 h 749558"/>
                  <a:gd name="connsiteX2-77" fmla="*/ 3121992 w 3361221"/>
                  <a:gd name="connsiteY2-78" fmla="*/ 0 h 749558"/>
                  <a:gd name="connsiteX3-79" fmla="*/ 3361221 w 3361221"/>
                  <a:gd name="connsiteY3-80" fmla="*/ 239229 h 749558"/>
                  <a:gd name="connsiteX4-81" fmla="*/ 3361221 w 3361221"/>
                  <a:gd name="connsiteY4-82" fmla="*/ 510329 h 749558"/>
                  <a:gd name="connsiteX5-83" fmla="*/ 3121992 w 3361221"/>
                  <a:gd name="connsiteY5-84" fmla="*/ 749558 h 749558"/>
                  <a:gd name="connsiteX6-85" fmla="*/ 0 w 3361221"/>
                  <a:gd name="connsiteY6-86" fmla="*/ 749558 h 749558"/>
                  <a:gd name="connsiteX7-87" fmla="*/ 151296 w 3361221"/>
                  <a:gd name="connsiteY7-88" fmla="*/ 529379 h 749558"/>
                  <a:gd name="connsiteX8-89" fmla="*/ 141771 w 3361221"/>
                  <a:gd name="connsiteY8-90" fmla="*/ 272566 h 749558"/>
                  <a:gd name="connsiteX0-91" fmla="*/ 141771 w 3361221"/>
                  <a:gd name="connsiteY0-92" fmla="*/ 272566 h 749558"/>
                  <a:gd name="connsiteX1-93" fmla="*/ 0 w 3361221"/>
                  <a:gd name="connsiteY1-94" fmla="*/ 0 h 749558"/>
                  <a:gd name="connsiteX2-95" fmla="*/ 3121992 w 3361221"/>
                  <a:gd name="connsiteY2-96" fmla="*/ 0 h 749558"/>
                  <a:gd name="connsiteX3-97" fmla="*/ 3361221 w 3361221"/>
                  <a:gd name="connsiteY3-98" fmla="*/ 239229 h 749558"/>
                  <a:gd name="connsiteX4-99" fmla="*/ 3361221 w 3361221"/>
                  <a:gd name="connsiteY4-100" fmla="*/ 510329 h 749558"/>
                  <a:gd name="connsiteX5-101" fmla="*/ 3121992 w 3361221"/>
                  <a:gd name="connsiteY5-102" fmla="*/ 749558 h 749558"/>
                  <a:gd name="connsiteX6-103" fmla="*/ 0 w 3361221"/>
                  <a:gd name="connsiteY6-104" fmla="*/ 749558 h 749558"/>
                  <a:gd name="connsiteX7-105" fmla="*/ 151296 w 3361221"/>
                  <a:gd name="connsiteY7-106" fmla="*/ 529379 h 749558"/>
                  <a:gd name="connsiteX8-107" fmla="*/ 141771 w 3361221"/>
                  <a:gd name="connsiteY8-108" fmla="*/ 272566 h 749558"/>
                  <a:gd name="connsiteX0-109" fmla="*/ 141771 w 3361221"/>
                  <a:gd name="connsiteY0-110" fmla="*/ 272566 h 749558"/>
                  <a:gd name="connsiteX1-111" fmla="*/ 0 w 3361221"/>
                  <a:gd name="connsiteY1-112" fmla="*/ 0 h 749558"/>
                  <a:gd name="connsiteX2-113" fmla="*/ 3121992 w 3361221"/>
                  <a:gd name="connsiteY2-114" fmla="*/ 0 h 749558"/>
                  <a:gd name="connsiteX3-115" fmla="*/ 3361221 w 3361221"/>
                  <a:gd name="connsiteY3-116" fmla="*/ 239229 h 749558"/>
                  <a:gd name="connsiteX4-117" fmla="*/ 3361221 w 3361221"/>
                  <a:gd name="connsiteY4-118" fmla="*/ 510329 h 749558"/>
                  <a:gd name="connsiteX5-119" fmla="*/ 3121992 w 3361221"/>
                  <a:gd name="connsiteY5-120" fmla="*/ 749558 h 749558"/>
                  <a:gd name="connsiteX6-121" fmla="*/ 0 w 3361221"/>
                  <a:gd name="connsiteY6-122" fmla="*/ 749558 h 749558"/>
                  <a:gd name="connsiteX7-123" fmla="*/ 151296 w 3361221"/>
                  <a:gd name="connsiteY7-124" fmla="*/ 529379 h 749558"/>
                  <a:gd name="connsiteX8-125" fmla="*/ 141771 w 3361221"/>
                  <a:gd name="connsiteY8-126" fmla="*/ 272566 h 749558"/>
                  <a:gd name="connsiteX0-127" fmla="*/ 328448 w 3547898"/>
                  <a:gd name="connsiteY0-128" fmla="*/ 272566 h 749558"/>
                  <a:gd name="connsiteX1-129" fmla="*/ 186677 w 3547898"/>
                  <a:gd name="connsiteY1-130" fmla="*/ 0 h 749558"/>
                  <a:gd name="connsiteX2-131" fmla="*/ 3308669 w 3547898"/>
                  <a:gd name="connsiteY2-132" fmla="*/ 0 h 749558"/>
                  <a:gd name="connsiteX3-133" fmla="*/ 3547898 w 3547898"/>
                  <a:gd name="connsiteY3-134" fmla="*/ 239229 h 749558"/>
                  <a:gd name="connsiteX4-135" fmla="*/ 3547898 w 3547898"/>
                  <a:gd name="connsiteY4-136" fmla="*/ 510329 h 749558"/>
                  <a:gd name="connsiteX5-137" fmla="*/ 3308669 w 3547898"/>
                  <a:gd name="connsiteY5-138" fmla="*/ 749558 h 749558"/>
                  <a:gd name="connsiteX6-139" fmla="*/ 186677 w 3547898"/>
                  <a:gd name="connsiteY6-140" fmla="*/ 749558 h 749558"/>
                  <a:gd name="connsiteX7-141" fmla="*/ 337973 w 3547898"/>
                  <a:gd name="connsiteY7-142" fmla="*/ 529379 h 749558"/>
                  <a:gd name="connsiteX8-143" fmla="*/ 328448 w 3547898"/>
                  <a:gd name="connsiteY8-144" fmla="*/ 272566 h 749558"/>
                  <a:gd name="connsiteX0-145" fmla="*/ 141771 w 3361221"/>
                  <a:gd name="connsiteY0-146" fmla="*/ 272566 h 749558"/>
                  <a:gd name="connsiteX1-147" fmla="*/ 0 w 3361221"/>
                  <a:gd name="connsiteY1-148" fmla="*/ 0 h 749558"/>
                  <a:gd name="connsiteX2-149" fmla="*/ 3121992 w 3361221"/>
                  <a:gd name="connsiteY2-150" fmla="*/ 0 h 749558"/>
                  <a:gd name="connsiteX3-151" fmla="*/ 3361221 w 3361221"/>
                  <a:gd name="connsiteY3-152" fmla="*/ 239229 h 749558"/>
                  <a:gd name="connsiteX4-153" fmla="*/ 3361221 w 3361221"/>
                  <a:gd name="connsiteY4-154" fmla="*/ 510329 h 749558"/>
                  <a:gd name="connsiteX5-155" fmla="*/ 3121992 w 3361221"/>
                  <a:gd name="connsiteY5-156" fmla="*/ 749558 h 749558"/>
                  <a:gd name="connsiteX6-157" fmla="*/ 0 w 3361221"/>
                  <a:gd name="connsiteY6-158" fmla="*/ 749558 h 749558"/>
                  <a:gd name="connsiteX7-159" fmla="*/ 151296 w 3361221"/>
                  <a:gd name="connsiteY7-160" fmla="*/ 529379 h 749558"/>
                  <a:gd name="connsiteX8-161" fmla="*/ 141771 w 3361221"/>
                  <a:gd name="connsiteY8-162" fmla="*/ 272566 h 749558"/>
                  <a:gd name="connsiteX0-163" fmla="*/ 141771 w 3361221"/>
                  <a:gd name="connsiteY0-164" fmla="*/ 229703 h 749558"/>
                  <a:gd name="connsiteX1-165" fmla="*/ 0 w 3361221"/>
                  <a:gd name="connsiteY1-166" fmla="*/ 0 h 749558"/>
                  <a:gd name="connsiteX2-167" fmla="*/ 3121992 w 3361221"/>
                  <a:gd name="connsiteY2-168" fmla="*/ 0 h 749558"/>
                  <a:gd name="connsiteX3-169" fmla="*/ 3361221 w 3361221"/>
                  <a:gd name="connsiteY3-170" fmla="*/ 239229 h 749558"/>
                  <a:gd name="connsiteX4-171" fmla="*/ 3361221 w 3361221"/>
                  <a:gd name="connsiteY4-172" fmla="*/ 510329 h 749558"/>
                  <a:gd name="connsiteX5-173" fmla="*/ 3121992 w 3361221"/>
                  <a:gd name="connsiteY5-174" fmla="*/ 749558 h 749558"/>
                  <a:gd name="connsiteX6-175" fmla="*/ 0 w 3361221"/>
                  <a:gd name="connsiteY6-176" fmla="*/ 749558 h 749558"/>
                  <a:gd name="connsiteX7-177" fmla="*/ 151296 w 3361221"/>
                  <a:gd name="connsiteY7-178" fmla="*/ 529379 h 749558"/>
                  <a:gd name="connsiteX8-179" fmla="*/ 141771 w 3361221"/>
                  <a:gd name="connsiteY8-180" fmla="*/ 229703 h 749558"/>
                  <a:gd name="connsiteX0-181" fmla="*/ 141771 w 3361221"/>
                  <a:gd name="connsiteY0-182" fmla="*/ 229703 h 749558"/>
                  <a:gd name="connsiteX1-183" fmla="*/ 0 w 3361221"/>
                  <a:gd name="connsiteY1-184" fmla="*/ 0 h 749558"/>
                  <a:gd name="connsiteX2-185" fmla="*/ 3121992 w 3361221"/>
                  <a:gd name="connsiteY2-186" fmla="*/ 0 h 749558"/>
                  <a:gd name="connsiteX3-187" fmla="*/ 3361221 w 3361221"/>
                  <a:gd name="connsiteY3-188" fmla="*/ 239229 h 749558"/>
                  <a:gd name="connsiteX4-189" fmla="*/ 3361221 w 3361221"/>
                  <a:gd name="connsiteY4-190" fmla="*/ 510329 h 749558"/>
                  <a:gd name="connsiteX5-191" fmla="*/ 3121992 w 3361221"/>
                  <a:gd name="connsiteY5-192" fmla="*/ 749558 h 749558"/>
                  <a:gd name="connsiteX6-193" fmla="*/ 0 w 3361221"/>
                  <a:gd name="connsiteY6-194" fmla="*/ 749558 h 749558"/>
                  <a:gd name="connsiteX7-195" fmla="*/ 151296 w 3361221"/>
                  <a:gd name="connsiteY7-196" fmla="*/ 529379 h 749558"/>
                  <a:gd name="connsiteX8-197" fmla="*/ 141771 w 3361221"/>
                  <a:gd name="connsiteY8-198" fmla="*/ 229703 h 749558"/>
                  <a:gd name="connsiteX0-199" fmla="*/ 141771 w 3361221"/>
                  <a:gd name="connsiteY0-200" fmla="*/ 229703 h 749558"/>
                  <a:gd name="connsiteX1-201" fmla="*/ 0 w 3361221"/>
                  <a:gd name="connsiteY1-202" fmla="*/ 0 h 749558"/>
                  <a:gd name="connsiteX2-203" fmla="*/ 3121992 w 3361221"/>
                  <a:gd name="connsiteY2-204" fmla="*/ 0 h 749558"/>
                  <a:gd name="connsiteX3-205" fmla="*/ 3361221 w 3361221"/>
                  <a:gd name="connsiteY3-206" fmla="*/ 239229 h 749558"/>
                  <a:gd name="connsiteX4-207" fmla="*/ 3361221 w 3361221"/>
                  <a:gd name="connsiteY4-208" fmla="*/ 510329 h 749558"/>
                  <a:gd name="connsiteX5-209" fmla="*/ 3121992 w 3361221"/>
                  <a:gd name="connsiteY5-210" fmla="*/ 749558 h 749558"/>
                  <a:gd name="connsiteX6-211" fmla="*/ 0 w 3361221"/>
                  <a:gd name="connsiteY6-212" fmla="*/ 749558 h 749558"/>
                  <a:gd name="connsiteX7-213" fmla="*/ 156059 w 3361221"/>
                  <a:gd name="connsiteY7-214" fmla="*/ 500804 h 749558"/>
                  <a:gd name="connsiteX8-215" fmla="*/ 141771 w 3361221"/>
                  <a:gd name="connsiteY8-216" fmla="*/ 229703 h 749558"/>
                  <a:gd name="connsiteX0-217" fmla="*/ 141771 w 3361221"/>
                  <a:gd name="connsiteY0-218" fmla="*/ 229703 h 749558"/>
                  <a:gd name="connsiteX1-219" fmla="*/ 0 w 3361221"/>
                  <a:gd name="connsiteY1-220" fmla="*/ 0 h 749558"/>
                  <a:gd name="connsiteX2-221" fmla="*/ 3121992 w 3361221"/>
                  <a:gd name="connsiteY2-222" fmla="*/ 0 h 749558"/>
                  <a:gd name="connsiteX3-223" fmla="*/ 3361221 w 3361221"/>
                  <a:gd name="connsiteY3-224" fmla="*/ 239229 h 749558"/>
                  <a:gd name="connsiteX4-225" fmla="*/ 3361221 w 3361221"/>
                  <a:gd name="connsiteY4-226" fmla="*/ 510329 h 749558"/>
                  <a:gd name="connsiteX5-227" fmla="*/ 3121992 w 3361221"/>
                  <a:gd name="connsiteY5-228" fmla="*/ 749558 h 749558"/>
                  <a:gd name="connsiteX6-229" fmla="*/ 0 w 3361221"/>
                  <a:gd name="connsiteY6-230" fmla="*/ 749558 h 749558"/>
                  <a:gd name="connsiteX7-231" fmla="*/ 156059 w 3361221"/>
                  <a:gd name="connsiteY7-232" fmla="*/ 500804 h 749558"/>
                  <a:gd name="connsiteX8-233" fmla="*/ 141771 w 3361221"/>
                  <a:gd name="connsiteY8-234" fmla="*/ 229703 h 749558"/>
                  <a:gd name="connsiteX0-235" fmla="*/ 141771 w 3361221"/>
                  <a:gd name="connsiteY0-236" fmla="*/ 229703 h 749558"/>
                  <a:gd name="connsiteX1-237" fmla="*/ 0 w 3361221"/>
                  <a:gd name="connsiteY1-238" fmla="*/ 0 h 749558"/>
                  <a:gd name="connsiteX2-239" fmla="*/ 3121992 w 3361221"/>
                  <a:gd name="connsiteY2-240" fmla="*/ 0 h 749558"/>
                  <a:gd name="connsiteX3-241" fmla="*/ 3361221 w 3361221"/>
                  <a:gd name="connsiteY3-242" fmla="*/ 239229 h 749558"/>
                  <a:gd name="connsiteX4-243" fmla="*/ 3361221 w 3361221"/>
                  <a:gd name="connsiteY4-244" fmla="*/ 510329 h 749558"/>
                  <a:gd name="connsiteX5-245" fmla="*/ 3121992 w 3361221"/>
                  <a:gd name="connsiteY5-246" fmla="*/ 749558 h 749558"/>
                  <a:gd name="connsiteX6-247" fmla="*/ 0 w 3361221"/>
                  <a:gd name="connsiteY6-248" fmla="*/ 749558 h 749558"/>
                  <a:gd name="connsiteX7-249" fmla="*/ 156059 w 3361221"/>
                  <a:gd name="connsiteY7-250" fmla="*/ 500804 h 749558"/>
                  <a:gd name="connsiteX8-251" fmla="*/ 141771 w 3361221"/>
                  <a:gd name="connsiteY8-252" fmla="*/ 229703 h 749558"/>
                  <a:gd name="connsiteX0-253" fmla="*/ 141771 w 3361221"/>
                  <a:gd name="connsiteY0-254" fmla="*/ 229703 h 749558"/>
                  <a:gd name="connsiteX1-255" fmla="*/ 0 w 3361221"/>
                  <a:gd name="connsiteY1-256" fmla="*/ 0 h 749558"/>
                  <a:gd name="connsiteX2-257" fmla="*/ 3121992 w 3361221"/>
                  <a:gd name="connsiteY2-258" fmla="*/ 0 h 749558"/>
                  <a:gd name="connsiteX3-259" fmla="*/ 3361221 w 3361221"/>
                  <a:gd name="connsiteY3-260" fmla="*/ 239229 h 749558"/>
                  <a:gd name="connsiteX4-261" fmla="*/ 3361221 w 3361221"/>
                  <a:gd name="connsiteY4-262" fmla="*/ 510329 h 749558"/>
                  <a:gd name="connsiteX5-263" fmla="*/ 3121992 w 3361221"/>
                  <a:gd name="connsiteY5-264" fmla="*/ 749558 h 749558"/>
                  <a:gd name="connsiteX6-265" fmla="*/ 0 w 3361221"/>
                  <a:gd name="connsiteY6-266" fmla="*/ 749558 h 749558"/>
                  <a:gd name="connsiteX7-267" fmla="*/ 156059 w 3361221"/>
                  <a:gd name="connsiteY7-268" fmla="*/ 500804 h 749558"/>
                  <a:gd name="connsiteX8-269" fmla="*/ 141771 w 3361221"/>
                  <a:gd name="connsiteY8-270" fmla="*/ 229703 h 749558"/>
                  <a:gd name="connsiteX0-271" fmla="*/ 141771 w 3361221"/>
                  <a:gd name="connsiteY0-272" fmla="*/ 229703 h 749558"/>
                  <a:gd name="connsiteX1-273" fmla="*/ 0 w 3361221"/>
                  <a:gd name="connsiteY1-274" fmla="*/ 0 h 749558"/>
                  <a:gd name="connsiteX2-275" fmla="*/ 3121992 w 3361221"/>
                  <a:gd name="connsiteY2-276" fmla="*/ 0 h 749558"/>
                  <a:gd name="connsiteX3-277" fmla="*/ 3361221 w 3361221"/>
                  <a:gd name="connsiteY3-278" fmla="*/ 239229 h 749558"/>
                  <a:gd name="connsiteX4-279" fmla="*/ 3361221 w 3361221"/>
                  <a:gd name="connsiteY4-280" fmla="*/ 510329 h 749558"/>
                  <a:gd name="connsiteX5-281" fmla="*/ 3121992 w 3361221"/>
                  <a:gd name="connsiteY5-282" fmla="*/ 749558 h 749558"/>
                  <a:gd name="connsiteX6-283" fmla="*/ 0 w 3361221"/>
                  <a:gd name="connsiteY6-284" fmla="*/ 749558 h 749558"/>
                  <a:gd name="connsiteX7-285" fmla="*/ 156059 w 3361221"/>
                  <a:gd name="connsiteY7-286" fmla="*/ 500804 h 749558"/>
                  <a:gd name="connsiteX8-287" fmla="*/ 141771 w 3361221"/>
                  <a:gd name="connsiteY8-288" fmla="*/ 229703 h 749558"/>
                  <a:gd name="connsiteX0-289" fmla="*/ 141771 w 3361221"/>
                  <a:gd name="connsiteY0-290" fmla="*/ 229703 h 749558"/>
                  <a:gd name="connsiteX1-291" fmla="*/ 0 w 3361221"/>
                  <a:gd name="connsiteY1-292" fmla="*/ 0 h 749558"/>
                  <a:gd name="connsiteX2-293" fmla="*/ 3121992 w 3361221"/>
                  <a:gd name="connsiteY2-294" fmla="*/ 0 h 749558"/>
                  <a:gd name="connsiteX3-295" fmla="*/ 3361221 w 3361221"/>
                  <a:gd name="connsiteY3-296" fmla="*/ 239229 h 749558"/>
                  <a:gd name="connsiteX4-297" fmla="*/ 3361221 w 3361221"/>
                  <a:gd name="connsiteY4-298" fmla="*/ 510329 h 749558"/>
                  <a:gd name="connsiteX5-299" fmla="*/ 3121992 w 3361221"/>
                  <a:gd name="connsiteY5-300" fmla="*/ 749558 h 749558"/>
                  <a:gd name="connsiteX6-301" fmla="*/ 0 w 3361221"/>
                  <a:gd name="connsiteY6-302" fmla="*/ 749558 h 749558"/>
                  <a:gd name="connsiteX7-303" fmla="*/ 156059 w 3361221"/>
                  <a:gd name="connsiteY7-304" fmla="*/ 500804 h 749558"/>
                  <a:gd name="connsiteX8-305" fmla="*/ 141771 w 3361221"/>
                  <a:gd name="connsiteY8-306" fmla="*/ 229703 h 749558"/>
                  <a:gd name="connsiteX0-307" fmla="*/ 141771 w 3361221"/>
                  <a:gd name="connsiteY0-308" fmla="*/ 229703 h 749558"/>
                  <a:gd name="connsiteX1-309" fmla="*/ 0 w 3361221"/>
                  <a:gd name="connsiteY1-310" fmla="*/ 0 h 749558"/>
                  <a:gd name="connsiteX2-311" fmla="*/ 3121992 w 3361221"/>
                  <a:gd name="connsiteY2-312" fmla="*/ 0 h 749558"/>
                  <a:gd name="connsiteX3-313" fmla="*/ 3361221 w 3361221"/>
                  <a:gd name="connsiteY3-314" fmla="*/ 239229 h 749558"/>
                  <a:gd name="connsiteX4-315" fmla="*/ 3361221 w 3361221"/>
                  <a:gd name="connsiteY4-316" fmla="*/ 510329 h 749558"/>
                  <a:gd name="connsiteX5-317" fmla="*/ 3121992 w 3361221"/>
                  <a:gd name="connsiteY5-318" fmla="*/ 749558 h 749558"/>
                  <a:gd name="connsiteX6-319" fmla="*/ 0 w 3361221"/>
                  <a:gd name="connsiteY6-320" fmla="*/ 749558 h 749558"/>
                  <a:gd name="connsiteX7-321" fmla="*/ 156059 w 3361221"/>
                  <a:gd name="connsiteY7-322" fmla="*/ 500804 h 749558"/>
                  <a:gd name="connsiteX8-323" fmla="*/ 141771 w 3361221"/>
                  <a:gd name="connsiteY8-324" fmla="*/ 229703 h 749558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3361221" h="749558">
                    <a:moveTo>
                      <a:pt x="141771" y="229703"/>
                    </a:moveTo>
                    <a:cubicBezTo>
                      <a:pt x="113380" y="139092"/>
                      <a:pt x="86952" y="66675"/>
                      <a:pt x="0" y="0"/>
                    </a:cubicBezTo>
                    <a:lnTo>
                      <a:pt x="3121992" y="0"/>
                    </a:lnTo>
                    <a:cubicBezTo>
                      <a:pt x="3254115" y="0"/>
                      <a:pt x="3361221" y="107106"/>
                      <a:pt x="3361221" y="239229"/>
                    </a:cubicBezTo>
                    <a:lnTo>
                      <a:pt x="3361221" y="510329"/>
                    </a:lnTo>
                    <a:cubicBezTo>
                      <a:pt x="3361221" y="642452"/>
                      <a:pt x="3254115" y="749558"/>
                      <a:pt x="3121992" y="749558"/>
                    </a:cubicBezTo>
                    <a:lnTo>
                      <a:pt x="0" y="749558"/>
                    </a:lnTo>
                    <a:cubicBezTo>
                      <a:pt x="90672" y="722387"/>
                      <a:pt x="137193" y="592209"/>
                      <a:pt x="156059" y="500804"/>
                    </a:cubicBezTo>
                    <a:cubicBezTo>
                      <a:pt x="174925" y="409399"/>
                      <a:pt x="170162" y="320314"/>
                      <a:pt x="141771" y="229703"/>
                    </a:cubicBezTo>
                    <a:close/>
                  </a:path>
                </a:pathLst>
              </a:custGeom>
              <a:solidFill>
                <a:srgbClr val="FABD9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1506062" y="462184"/>
              <a:ext cx="4940776" cy="708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4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四    人体的奥秘</a:t>
              </a:r>
            </a:p>
          </p:txBody>
        </p:sp>
        <p:sp>
          <p:nvSpPr>
            <p:cNvPr id="13" name="文本框 10"/>
            <p:cNvSpPr txBox="1">
              <a:spLocks noChangeArrowheads="1"/>
            </p:cNvSpPr>
            <p:nvPr/>
          </p:nvSpPr>
          <p:spPr bwMode="auto">
            <a:xfrm>
              <a:off x="4964906" y="1228088"/>
              <a:ext cx="1483241" cy="68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3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比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0" y="4347627"/>
            <a:ext cx="9144000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21"/>
          <p:cNvGrpSpPr/>
          <p:nvPr/>
        </p:nvGrpSpPr>
        <p:grpSpPr bwMode="auto">
          <a:xfrm>
            <a:off x="1346200" y="777875"/>
            <a:ext cx="1249363" cy="876300"/>
            <a:chOff x="799823" y="3166412"/>
            <a:chExt cx="1249995" cy="876300"/>
          </a:xfrm>
        </p:grpSpPr>
        <p:graphicFrame>
          <p:nvGraphicFramePr>
            <p:cNvPr id="16386" name="对象 28"/>
            <p:cNvGraphicFramePr>
              <a:graphicFrameLocks noChangeAspect="1"/>
            </p:cNvGraphicFramePr>
            <p:nvPr/>
          </p:nvGraphicFramePr>
          <p:xfrm>
            <a:off x="1416406" y="3166412"/>
            <a:ext cx="63341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8" r:id="rId3" imgW="292100" imgH="405765" progId="Equation.DSMT4">
                    <p:embed/>
                  </p:oleObj>
                </mc:Choice>
                <mc:Fallback>
                  <p:oleObj r:id="rId3" imgW="2921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406" y="3166412"/>
                          <a:ext cx="63341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7" name="文本框 23"/>
            <p:cNvSpPr txBox="1">
              <a:spLocks noChangeArrowheads="1"/>
            </p:cNvSpPr>
            <p:nvPr/>
          </p:nvSpPr>
          <p:spPr bwMode="auto">
            <a:xfrm>
              <a:off x="799823" y="3299762"/>
              <a:ext cx="538435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④     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</p:grpSp>
      <p:graphicFrame>
        <p:nvGraphicFramePr>
          <p:cNvPr id="26" name="对象 28"/>
          <p:cNvGraphicFramePr>
            <a:graphicFrameLocks noChangeAspect="1"/>
          </p:cNvGraphicFramePr>
          <p:nvPr/>
        </p:nvGraphicFramePr>
        <p:xfrm>
          <a:off x="2673350" y="777875"/>
          <a:ext cx="8540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5" imgW="393065" imgH="405765" progId="Equation.DSMT4">
                  <p:embed/>
                </p:oleObj>
              </mc:Choice>
              <mc:Fallback>
                <p:oleObj r:id="rId5" imgW="3930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777875"/>
                        <a:ext cx="8540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8"/>
          <p:cNvGraphicFramePr>
            <a:graphicFrameLocks noChangeAspect="1"/>
          </p:cNvGraphicFramePr>
          <p:nvPr/>
        </p:nvGraphicFramePr>
        <p:xfrm>
          <a:off x="3656013" y="777875"/>
          <a:ext cx="715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7" imgW="330200" imgH="406400" progId="Equation.DSMT4">
                  <p:embed/>
                </p:oleObj>
              </mc:Choice>
              <mc:Fallback>
                <p:oleObj r:id="rId7" imgW="3302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777875"/>
                        <a:ext cx="7159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组合 27"/>
          <p:cNvGrpSpPr/>
          <p:nvPr/>
        </p:nvGrpSpPr>
        <p:grpSpPr bwMode="auto">
          <a:xfrm>
            <a:off x="1346200" y="1793875"/>
            <a:ext cx="1479550" cy="881063"/>
            <a:chOff x="799823" y="3141662"/>
            <a:chExt cx="1479325" cy="882354"/>
          </a:xfrm>
        </p:grpSpPr>
        <p:graphicFrame>
          <p:nvGraphicFramePr>
            <p:cNvPr id="16391" name="对象 28"/>
            <p:cNvGraphicFramePr>
              <a:graphicFrameLocks noChangeAspect="1"/>
            </p:cNvGraphicFramePr>
            <p:nvPr/>
          </p:nvGraphicFramePr>
          <p:xfrm>
            <a:off x="1338646" y="3141662"/>
            <a:ext cx="30321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1" r:id="rId9" imgW="139700" imgH="406400" progId="Equation.DSMT4">
                    <p:embed/>
                  </p:oleObj>
                </mc:Choice>
                <mc:Fallback>
                  <p:oleObj r:id="rId9" imgW="139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646" y="3141662"/>
                          <a:ext cx="30321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文本框 29"/>
            <p:cNvSpPr txBox="1">
              <a:spLocks noChangeArrowheads="1"/>
            </p:cNvSpPr>
            <p:nvPr/>
          </p:nvSpPr>
          <p:spPr bwMode="auto">
            <a:xfrm>
              <a:off x="799823" y="3300645"/>
              <a:ext cx="1384089" cy="608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⑤     </a:t>
              </a:r>
              <a:r>
                <a:rPr lang="zh-CN" altLang="en-US" sz="2800" b="1">
                  <a:latin typeface="宋体" panose="02010600030101010101" pitchFamily="2" charset="-122"/>
                </a:rPr>
                <a:t>：</a:t>
              </a:r>
            </a:p>
          </p:txBody>
        </p:sp>
        <p:graphicFrame>
          <p:nvGraphicFramePr>
            <p:cNvPr id="16393" name="对象 28"/>
            <p:cNvGraphicFramePr>
              <a:graphicFrameLocks noChangeAspect="1"/>
            </p:cNvGraphicFramePr>
            <p:nvPr/>
          </p:nvGraphicFramePr>
          <p:xfrm>
            <a:off x="1975936" y="3147716"/>
            <a:ext cx="30321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2" r:id="rId11" imgW="139700" imgH="406400" progId="Equation.DSMT4">
                    <p:embed/>
                  </p:oleObj>
                </mc:Choice>
                <mc:Fallback>
                  <p:oleObj r:id="rId11" imgW="139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936" y="3147716"/>
                          <a:ext cx="30321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28"/>
          <p:cNvGraphicFramePr>
            <a:graphicFrameLocks noChangeAspect="1"/>
          </p:cNvGraphicFramePr>
          <p:nvPr/>
        </p:nvGraphicFramePr>
        <p:xfrm>
          <a:off x="2825750" y="1817688"/>
          <a:ext cx="33067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13" imgW="1523365" imgH="406400" progId="Equation.DSMT4">
                  <p:embed/>
                </p:oleObj>
              </mc:Choice>
              <mc:Fallback>
                <p:oleObj r:id="rId13" imgW="15233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1817688"/>
                        <a:ext cx="33067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6132513" y="1949450"/>
            <a:ext cx="13033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 : 1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96" name="文本框 33"/>
          <p:cNvSpPr txBox="1">
            <a:spLocks noChangeArrowheads="1"/>
          </p:cNvSpPr>
          <p:nvPr/>
        </p:nvSpPr>
        <p:spPr bwMode="auto">
          <a:xfrm>
            <a:off x="1346200" y="3098800"/>
            <a:ext cx="222726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⑥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0.3:2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2825750" y="3098800"/>
            <a:ext cx="130333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: 20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/>
          <p:cNvSpPr txBox="1">
            <a:spLocks noChangeArrowheads="1"/>
          </p:cNvSpPr>
          <p:nvPr/>
        </p:nvSpPr>
        <p:spPr bwMode="auto">
          <a:xfrm>
            <a:off x="854075" y="350838"/>
            <a:ext cx="7138988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一台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英寸普通电视机屏幕的长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8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厘米，宽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厘米。写出长与宽的比并化简。</a:t>
            </a:r>
          </a:p>
        </p:txBody>
      </p:sp>
      <p:sp>
        <p:nvSpPr>
          <p:cNvPr id="6" name="Rectangle 184"/>
          <p:cNvSpPr>
            <a:spLocks noChangeArrowheads="1"/>
          </p:cNvSpPr>
          <p:nvPr/>
        </p:nvSpPr>
        <p:spPr bwMode="auto">
          <a:xfrm>
            <a:off x="1281113" y="2012950"/>
            <a:ext cx="12493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dirty="0">
                <a:latin typeface="+mn-lt"/>
              </a:rPr>
              <a:t>68∶51</a:t>
            </a:r>
            <a:endParaRPr lang="zh-CN" altLang="en-US" dirty="0">
              <a:latin typeface="+mn-lt"/>
            </a:endParaRPr>
          </a:p>
        </p:txBody>
      </p:sp>
      <p:sp>
        <p:nvSpPr>
          <p:cNvPr id="7" name="Rectangle 185"/>
          <p:cNvSpPr>
            <a:spLocks noChangeArrowheads="1"/>
          </p:cNvSpPr>
          <p:nvPr/>
        </p:nvSpPr>
        <p:spPr bwMode="auto">
          <a:xfrm>
            <a:off x="6492875" y="1989138"/>
            <a:ext cx="1185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dirty="0">
                <a:latin typeface="+mn-lt"/>
              </a:rPr>
              <a:t>=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4∶3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8" name="Group 211"/>
          <p:cNvGrpSpPr/>
          <p:nvPr/>
        </p:nvGrpSpPr>
        <p:grpSpPr bwMode="auto">
          <a:xfrm>
            <a:off x="2449513" y="1995488"/>
            <a:ext cx="4105275" cy="536575"/>
            <a:chOff x="1491" y="1525"/>
            <a:chExt cx="2586" cy="338"/>
          </a:xfrm>
        </p:grpSpPr>
        <p:sp>
          <p:nvSpPr>
            <p:cNvPr id="9" name="Rectangle 188"/>
            <p:cNvSpPr>
              <a:spLocks noChangeArrowheads="1"/>
            </p:cNvSpPr>
            <p:nvPr/>
          </p:nvSpPr>
          <p:spPr bwMode="auto">
            <a:xfrm>
              <a:off x="2676" y="1525"/>
              <a:ext cx="33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r" eaLnBrk="1" hangingPunct="1">
                <a:defRPr/>
              </a:pPr>
              <a:r>
                <a:rPr lang="zh-CN" altLang="en-US">
                  <a:latin typeface="+mn-lt"/>
                </a:rPr>
                <a:t>∶</a:t>
              </a:r>
            </a:p>
          </p:txBody>
        </p:sp>
        <p:grpSp>
          <p:nvGrpSpPr>
            <p:cNvPr id="17414" name="Group 210"/>
            <p:cNvGrpSpPr/>
            <p:nvPr/>
          </p:nvGrpSpPr>
          <p:grpSpPr bwMode="auto">
            <a:xfrm>
              <a:off x="1491" y="1528"/>
              <a:ext cx="2586" cy="335"/>
              <a:chOff x="1491" y="1528"/>
              <a:chExt cx="2586" cy="335"/>
            </a:xfrm>
          </p:grpSpPr>
          <p:sp>
            <p:nvSpPr>
              <p:cNvPr id="11" name="Rectangle 187"/>
              <p:cNvSpPr>
                <a:spLocks noChangeArrowheads="1"/>
              </p:cNvSpPr>
              <p:nvPr/>
            </p:nvSpPr>
            <p:spPr bwMode="auto">
              <a:xfrm>
                <a:off x="1491" y="1534"/>
                <a:ext cx="136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r" eaLnBrk="1" hangingPunct="1">
                  <a:defRPr/>
                </a:pPr>
                <a:r>
                  <a:rPr lang="en-US" altLang="zh-CN" dirty="0">
                    <a:latin typeface="+mn-lt"/>
                  </a:rPr>
                  <a:t>=</a:t>
                </a:r>
                <a:r>
                  <a:rPr lang="zh-CN" altLang="en-US" dirty="0">
                    <a:latin typeface="+mn-lt"/>
                  </a:rPr>
                  <a:t>（</a:t>
                </a:r>
                <a:r>
                  <a:rPr lang="en-US" altLang="zh-CN" dirty="0">
                    <a:latin typeface="+mn-lt"/>
                  </a:rPr>
                  <a:t>68÷17</a:t>
                </a:r>
                <a:r>
                  <a:rPr lang="zh-CN" altLang="en-US" dirty="0">
                    <a:latin typeface="+mn-lt"/>
                  </a:rPr>
                  <a:t>）</a:t>
                </a:r>
              </a:p>
            </p:txBody>
          </p:sp>
          <p:sp>
            <p:nvSpPr>
              <p:cNvPr id="12" name="Rectangle 189"/>
              <p:cNvSpPr>
                <a:spLocks noChangeArrowheads="1"/>
              </p:cNvSpPr>
              <p:nvPr/>
            </p:nvSpPr>
            <p:spPr bwMode="auto">
              <a:xfrm>
                <a:off x="2726" y="1528"/>
                <a:ext cx="1351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algn="r" eaLnBrk="1" hangingPunct="1">
                  <a:defRPr/>
                </a:pPr>
                <a:r>
                  <a:rPr lang="zh-CN" altLang="en-US">
                    <a:latin typeface="+mn-lt"/>
                  </a:rPr>
                  <a:t>  （</a:t>
                </a:r>
                <a:r>
                  <a:rPr lang="en-US" altLang="zh-CN">
                    <a:latin typeface="+mn-lt"/>
                  </a:rPr>
                  <a:t>51÷17</a:t>
                </a:r>
                <a:r>
                  <a:rPr lang="zh-CN" altLang="en-US">
                    <a:latin typeface="+mn-lt"/>
                  </a:rPr>
                  <a:t>）</a:t>
                </a:r>
              </a:p>
            </p:txBody>
          </p:sp>
        </p:grpSp>
      </p:grpSp>
      <p:sp>
        <p:nvSpPr>
          <p:cNvPr id="17417" name="Rectangle 182"/>
          <p:cNvSpPr>
            <a:spLocks noChangeArrowheads="1"/>
          </p:cNvSpPr>
          <p:nvPr/>
        </p:nvSpPr>
        <p:spPr bwMode="auto">
          <a:xfrm>
            <a:off x="854075" y="2628900"/>
            <a:ext cx="76517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一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英寸数字电视机屏幕的长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7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厘米，宽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0.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厘米。写出长与宽的比并化简。</a:t>
            </a:r>
          </a:p>
        </p:txBody>
      </p:sp>
      <p:sp>
        <p:nvSpPr>
          <p:cNvPr id="16" name="Rectangle 190"/>
          <p:cNvSpPr>
            <a:spLocks noChangeArrowheads="1"/>
          </p:cNvSpPr>
          <p:nvPr/>
        </p:nvSpPr>
        <p:spPr bwMode="auto">
          <a:xfrm>
            <a:off x="1289050" y="3968750"/>
            <a:ext cx="1516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dirty="0">
                <a:latin typeface="+mn-lt"/>
              </a:rPr>
              <a:t>72∶40.5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17" name="对象 28"/>
          <p:cNvGraphicFramePr>
            <a:graphicFrameLocks noChangeAspect="1"/>
          </p:cNvGraphicFramePr>
          <p:nvPr/>
        </p:nvGraphicFramePr>
        <p:xfrm>
          <a:off x="2895600" y="3792538"/>
          <a:ext cx="882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4" imgW="405765" imgH="405765" progId="Equation.DSMT4">
                  <p:embed/>
                </p:oleObj>
              </mc:Choice>
              <mc:Fallback>
                <p:oleObj r:id="rId4" imgW="4057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92538"/>
                        <a:ext cx="882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3197225" y="3968750"/>
            <a:ext cx="581025" cy="130175"/>
          </a:xfrm>
          <a:prstGeom prst="line">
            <a:avLst/>
          </a:prstGeom>
          <a:ln w="19050">
            <a:solidFill>
              <a:srgbClr val="F41C5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197225" y="4427538"/>
            <a:ext cx="581025" cy="130175"/>
          </a:xfrm>
          <a:prstGeom prst="line">
            <a:avLst/>
          </a:prstGeom>
          <a:ln w="19050">
            <a:solidFill>
              <a:srgbClr val="F41C5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700463" y="3667125"/>
            <a:ext cx="715962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44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3808413" y="4227513"/>
            <a:ext cx="538162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81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3716338" y="3857625"/>
            <a:ext cx="581025" cy="128588"/>
          </a:xfrm>
          <a:prstGeom prst="line">
            <a:avLst/>
          </a:prstGeom>
          <a:ln w="19050">
            <a:solidFill>
              <a:srgbClr val="F41C5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3748088" y="4489450"/>
            <a:ext cx="581025" cy="128588"/>
          </a:xfrm>
          <a:prstGeom prst="line">
            <a:avLst/>
          </a:prstGeom>
          <a:ln w="19050">
            <a:solidFill>
              <a:srgbClr val="F41C5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4391025" y="3602038"/>
            <a:ext cx="538163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4325938" y="4356100"/>
            <a:ext cx="360362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Rectangle 185"/>
          <p:cNvSpPr>
            <a:spLocks noChangeArrowheads="1"/>
          </p:cNvSpPr>
          <p:nvPr/>
        </p:nvSpPr>
        <p:spPr bwMode="auto">
          <a:xfrm>
            <a:off x="4872038" y="3965575"/>
            <a:ext cx="13636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dirty="0">
                <a:latin typeface="+mn-lt"/>
              </a:rPr>
              <a:t>=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16∶9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6" grpId="0"/>
      <p:bldP spid="4" grpId="0"/>
      <p:bldP spid="20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5"/>
          <p:cNvSpPr>
            <a:spLocks noChangeArrowheads="1"/>
          </p:cNvSpPr>
          <p:nvPr/>
        </p:nvSpPr>
        <p:spPr bwMode="auto">
          <a:xfrm>
            <a:off x="871538" y="242888"/>
            <a:ext cx="750887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3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人体每天需要的水分约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5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毫升，其中从食物中摄取的约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2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毫升，直接饮入的约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3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毫升。写出从食物中摄取的和直接饮入的水量的比，并化简。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708150" y="2374900"/>
            <a:ext cx="34925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latin typeface="+mn-lt"/>
              </a:rPr>
              <a:t>1200∶1300</a:t>
            </a:r>
            <a:endParaRPr lang="zh-CN" altLang="en-US" dirty="0">
              <a:latin typeface="+mn-lt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36663" y="2892425"/>
            <a:ext cx="5591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latin typeface="+mn-lt"/>
              </a:rPr>
              <a:t>= </a:t>
            </a:r>
            <a:r>
              <a:rPr lang="zh-CN" altLang="en-US" dirty="0">
                <a:latin typeface="+mn-lt"/>
              </a:rPr>
              <a:t>（</a:t>
            </a:r>
            <a:r>
              <a:rPr lang="en-US" altLang="zh-CN" dirty="0">
                <a:latin typeface="+mn-lt"/>
              </a:rPr>
              <a:t>1200</a:t>
            </a:r>
            <a:r>
              <a:rPr lang="en-US" altLang="en-US" dirty="0">
                <a:latin typeface="+mn-lt"/>
              </a:rPr>
              <a:t>÷</a:t>
            </a:r>
            <a:r>
              <a:rPr lang="en-US" altLang="zh-CN" dirty="0">
                <a:latin typeface="+mn-lt"/>
              </a:rPr>
              <a:t>100</a:t>
            </a:r>
            <a:r>
              <a:rPr lang="zh-CN" altLang="en-US" dirty="0">
                <a:latin typeface="+mn-lt"/>
              </a:rPr>
              <a:t>）∶（</a:t>
            </a:r>
            <a:r>
              <a:rPr lang="en-US" altLang="zh-CN" dirty="0">
                <a:latin typeface="+mn-lt"/>
              </a:rPr>
              <a:t>1300÷100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871538" y="3530600"/>
            <a:ext cx="7351712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zh-CN" altLang="en-US" dirty="0">
                <a:latin typeface="+mn-lt"/>
                <a:ea typeface="黑体" panose="02010609060101010101" pitchFamily="49" charset="-122"/>
              </a:rPr>
              <a:t>        答：从食物中摄取的和直接饮入的水量的比是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200∶1300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，化简后是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2∶13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6507163" y="2862263"/>
            <a:ext cx="2349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latin typeface="+mn-lt"/>
              </a:rPr>
              <a:t>=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12∶13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Group 413"/>
          <p:cNvGraphicFramePr>
            <a:graphicFrameLocks noGrp="1"/>
          </p:cNvGraphicFramePr>
          <p:nvPr/>
        </p:nvGraphicFramePr>
        <p:xfrm>
          <a:off x="715963" y="995363"/>
          <a:ext cx="7586663" cy="3182936"/>
        </p:xfrm>
        <a:graphic>
          <a:graphicData uri="http://schemas.openxmlformats.org/drawingml/2006/table">
            <a:tbl>
              <a:tblPr/>
              <a:tblGrid>
                <a:gridCol w="3204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54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54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54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54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46199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楷体_GB2312" pitchFamily="49" charset="-122"/>
                      </a:endParaRPr>
                    </a:p>
                  </a:txBody>
                  <a:tcPr marL="91444" marR="91444"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铁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铜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金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银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6199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体积（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cm</a:t>
                      </a:r>
                      <a:r>
                        <a:rPr kumimoji="0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91444" marR="91444"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5564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质量（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g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91444" marR="91444"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9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89.2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77.2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63</a:t>
                      </a: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4974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质量与体积比的比值（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g / cm</a:t>
                      </a:r>
                      <a:r>
                        <a:rPr kumimoji="0" lang="en-US" altLang="zh-CN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91444" marR="91444" marT="45719" marB="4571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楷体_GB2312" pitchFamily="49" charset="-122"/>
                      </a:endParaRP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楷体_GB2312" pitchFamily="49" charset="-122"/>
                      </a:endParaRP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楷体_GB2312" pitchFamily="49" charset="-122"/>
                      </a:endParaRP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楷体_GB2312" pitchFamily="49" charset="-122"/>
                      </a:endParaRPr>
                    </a:p>
                  </a:txBody>
                  <a:tcPr marL="91444" marR="91444"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0513" name="Rectangle 136"/>
          <p:cNvSpPr>
            <a:spLocks noChangeArrowheads="1"/>
          </p:cNvSpPr>
          <p:nvPr/>
        </p:nvSpPr>
        <p:spPr bwMode="auto">
          <a:xfrm>
            <a:off x="995363" y="230188"/>
            <a:ext cx="2376487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填一填。</a:t>
            </a:r>
          </a:p>
        </p:txBody>
      </p:sp>
      <p:sp>
        <p:nvSpPr>
          <p:cNvPr id="20" name="Text Box 282"/>
          <p:cNvSpPr txBox="1">
            <a:spLocks noChangeArrowheads="1"/>
          </p:cNvSpPr>
          <p:nvPr/>
        </p:nvSpPr>
        <p:spPr bwMode="auto">
          <a:xfrm>
            <a:off x="4186238" y="3538538"/>
            <a:ext cx="627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7.8</a:t>
            </a:r>
          </a:p>
        </p:txBody>
      </p:sp>
      <p:sp>
        <p:nvSpPr>
          <p:cNvPr id="21" name="Text Box 283"/>
          <p:cNvSpPr txBox="1">
            <a:spLocks noChangeArrowheads="1"/>
          </p:cNvSpPr>
          <p:nvPr/>
        </p:nvSpPr>
        <p:spPr bwMode="auto">
          <a:xfrm>
            <a:off x="5233988" y="3538538"/>
            <a:ext cx="804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8.92</a:t>
            </a:r>
          </a:p>
        </p:txBody>
      </p:sp>
      <p:sp>
        <p:nvSpPr>
          <p:cNvPr id="22" name="Text Box 284"/>
          <p:cNvSpPr txBox="1">
            <a:spLocks noChangeArrowheads="1"/>
          </p:cNvSpPr>
          <p:nvPr/>
        </p:nvSpPr>
        <p:spPr bwMode="auto">
          <a:xfrm>
            <a:off x="6189663" y="3514725"/>
            <a:ext cx="804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19.3</a:t>
            </a:r>
          </a:p>
        </p:txBody>
      </p:sp>
      <p:sp>
        <p:nvSpPr>
          <p:cNvPr id="29" name="Text Box 285"/>
          <p:cNvSpPr txBox="1">
            <a:spLocks noChangeArrowheads="1"/>
          </p:cNvSpPr>
          <p:nvPr/>
        </p:nvSpPr>
        <p:spPr bwMode="auto">
          <a:xfrm>
            <a:off x="7391400" y="3514725"/>
            <a:ext cx="804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dirty="0">
                <a:solidFill>
                  <a:srgbClr val="FF0000"/>
                </a:solidFill>
                <a:latin typeface="+mn-lt"/>
              </a:rPr>
              <a:t>1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34963" y="757238"/>
            <a:ext cx="832167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5" name="组合 5"/>
          <p:cNvGrpSpPr/>
          <p:nvPr/>
        </p:nvGrpSpPr>
        <p:grpSpPr>
          <a:xfrm>
            <a:off x="3082925" y="230188"/>
            <a:ext cx="2406650" cy="736600"/>
            <a:chOff x="2287736" y="230694"/>
            <a:chExt cx="2406616" cy="736094"/>
          </a:xfrm>
        </p:grpSpPr>
        <p:sp>
          <p:nvSpPr>
            <p:cNvPr id="3" name="矩形 2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1223963" y="1055688"/>
            <a:ext cx="6943725" cy="1733550"/>
            <a:chOff x="1223583" y="1056002"/>
            <a:chExt cx="6943359" cy="1733321"/>
          </a:xfrm>
        </p:grpSpPr>
        <p:sp>
          <p:nvSpPr>
            <p:cNvPr id="7172" name="文本框 1"/>
            <p:cNvSpPr txBox="1">
              <a:spLocks noChangeArrowheads="1"/>
            </p:cNvSpPr>
            <p:nvPr/>
          </p:nvSpPr>
          <p:spPr bwMode="auto">
            <a:xfrm>
              <a:off x="1223583" y="1056002"/>
              <a:ext cx="2709719" cy="607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商不变的性质：</a:t>
              </a:r>
            </a:p>
          </p:txBody>
        </p:sp>
        <p:sp>
          <p:nvSpPr>
            <p:cNvPr id="7173" name="文本框 4"/>
            <p:cNvSpPr txBox="1">
              <a:spLocks noChangeArrowheads="1"/>
            </p:cNvSpPr>
            <p:nvPr/>
          </p:nvSpPr>
          <p:spPr bwMode="auto">
            <a:xfrm>
              <a:off x="1223583" y="1665298"/>
              <a:ext cx="6943359" cy="112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被除数和除数同时乘以或除以相同的数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除外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，它们的商不变。</a:t>
              </a:r>
            </a:p>
          </p:txBody>
        </p:sp>
      </p:grpSp>
      <p:grpSp>
        <p:nvGrpSpPr>
          <p:cNvPr id="13" name="组合 12"/>
          <p:cNvGrpSpPr/>
          <p:nvPr/>
        </p:nvGrpSpPr>
        <p:grpSpPr bwMode="auto">
          <a:xfrm>
            <a:off x="1223963" y="2917825"/>
            <a:ext cx="6781800" cy="1687513"/>
            <a:chOff x="1223583" y="2917692"/>
            <a:chExt cx="6782351" cy="1688861"/>
          </a:xfrm>
        </p:grpSpPr>
        <p:sp>
          <p:nvSpPr>
            <p:cNvPr id="7175" name="文本框 9"/>
            <p:cNvSpPr txBox="1">
              <a:spLocks noChangeArrowheads="1"/>
            </p:cNvSpPr>
            <p:nvPr/>
          </p:nvSpPr>
          <p:spPr bwMode="auto">
            <a:xfrm>
              <a:off x="1223583" y="2917692"/>
              <a:ext cx="3335608" cy="607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分数的基本性质：</a:t>
              </a:r>
            </a:p>
          </p:txBody>
        </p:sp>
        <p:sp>
          <p:nvSpPr>
            <p:cNvPr id="7176" name="文本框 10"/>
            <p:cNvSpPr txBox="1">
              <a:spLocks noChangeArrowheads="1"/>
            </p:cNvSpPr>
            <p:nvPr/>
          </p:nvSpPr>
          <p:spPr bwMode="auto">
            <a:xfrm>
              <a:off x="1223583" y="3481493"/>
              <a:ext cx="6782351" cy="1125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分数的分子和分母同时乘以或除以相同的数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除外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），分数的大小不变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17"/>
          <p:cNvGrpSpPr/>
          <p:nvPr/>
        </p:nvGrpSpPr>
        <p:grpSpPr>
          <a:xfrm>
            <a:off x="3082925" y="230188"/>
            <a:ext cx="2406650" cy="736600"/>
            <a:chOff x="2287736" y="230694"/>
            <a:chExt cx="2406616" cy="736094"/>
          </a:xfrm>
        </p:grpSpPr>
        <p:sp>
          <p:nvSpPr>
            <p:cNvPr id="20" name="矩形 19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1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合作探究</a:t>
              </a:r>
            </a:p>
          </p:txBody>
        </p:sp>
      </p:grpSp>
      <p:grpSp>
        <p:nvGrpSpPr>
          <p:cNvPr id="8194" name="组合 1"/>
          <p:cNvGrpSpPr/>
          <p:nvPr/>
        </p:nvGrpSpPr>
        <p:grpSpPr bwMode="auto">
          <a:xfrm>
            <a:off x="1273175" y="1100138"/>
            <a:ext cx="5305425" cy="630237"/>
            <a:chOff x="1061962" y="1189468"/>
            <a:chExt cx="5308193" cy="629154"/>
          </a:xfrm>
        </p:grpSpPr>
        <p:pic>
          <p:nvPicPr>
            <p:cNvPr id="8195" name="图片 2"/>
            <p:cNvPicPr>
              <a:picLocks noChangeAspect="1" noChangeArrowheads="1"/>
            </p:cNvPicPr>
            <p:nvPr/>
          </p:nvPicPr>
          <p:blipFill>
            <a:blip r:embed="rId15" cstate="email"/>
            <a:srcRect/>
            <a:stretch>
              <a:fillRect/>
            </a:stretch>
          </p:blipFill>
          <p:spPr bwMode="auto">
            <a:xfrm>
              <a:off x="1061962" y="1252141"/>
              <a:ext cx="565081" cy="503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对话气泡: 圆角矩形 25"/>
            <p:cNvSpPr/>
            <p:nvPr/>
          </p:nvSpPr>
          <p:spPr>
            <a:xfrm>
              <a:off x="1811653" y="1189468"/>
              <a:ext cx="4558502" cy="629154"/>
            </a:xfrm>
            <a:prstGeom prst="wedgeRoundRectCallout">
              <a:avLst>
                <a:gd name="adj1" fmla="val -52976"/>
                <a:gd name="adj2" fmla="val 1389"/>
                <a:gd name="adj3" fmla="val 16667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6699"/>
                  </a:solidFill>
                </a:rPr>
                <a:t>想一想，比有怎样的性质？</a:t>
              </a: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806450" y="1871663"/>
            <a:ext cx="7416800" cy="1190625"/>
            <a:chOff x="806187" y="1871749"/>
            <a:chExt cx="7416835" cy="1190941"/>
          </a:xfrm>
        </p:grpSpPr>
        <p:grpSp>
          <p:nvGrpSpPr>
            <p:cNvPr id="8198" name="组合 15"/>
            <p:cNvGrpSpPr/>
            <p:nvPr/>
          </p:nvGrpSpPr>
          <p:grpSpPr bwMode="auto">
            <a:xfrm>
              <a:off x="806187" y="1871749"/>
              <a:ext cx="2450795" cy="752475"/>
              <a:chOff x="1273255" y="1938767"/>
              <a:chExt cx="2450795" cy="752475"/>
            </a:xfrm>
          </p:grpSpPr>
          <p:grpSp>
            <p:nvGrpSpPr>
              <p:cNvPr id="8199" name="组合 13"/>
              <p:cNvGrpSpPr/>
              <p:nvPr/>
            </p:nvGrpSpPr>
            <p:grpSpPr bwMode="auto">
              <a:xfrm>
                <a:off x="1273255" y="1938767"/>
                <a:ext cx="1120112" cy="752475"/>
                <a:chOff x="2998788" y="2452688"/>
                <a:chExt cx="1120112" cy="752475"/>
              </a:xfrm>
            </p:grpSpPr>
            <p:grpSp>
              <p:nvGrpSpPr>
                <p:cNvPr id="8200" name="组合 8"/>
                <p:cNvGrpSpPr/>
                <p:nvPr/>
              </p:nvGrpSpPr>
              <p:grpSpPr bwMode="auto">
                <a:xfrm rot="10800000">
                  <a:off x="3815687" y="2509044"/>
                  <a:ext cx="303213" cy="639762"/>
                  <a:chOff x="2654300" y="2509838"/>
                  <a:chExt cx="303213" cy="639762"/>
                </a:xfrm>
              </p:grpSpPr>
              <p:sp>
                <p:nvSpPr>
                  <p:cNvPr id="33" name="MH_Other_15"/>
                  <p:cNvSpPr/>
                  <p:nvPr>
                    <p:custDataLst>
                      <p:tags r:id="rId10"/>
                    </p:custDataLst>
                  </p:nvPr>
                </p:nvSpPr>
                <p:spPr bwMode="auto">
                  <a:xfrm flipH="1">
                    <a:off x="2817145" y="2513622"/>
                    <a:ext cx="144463" cy="639933"/>
                  </a:xfrm>
                  <a:custGeom>
                    <a:avLst/>
                    <a:gdLst>
                      <a:gd name="connsiteX0" fmla="*/ 0 w 200069"/>
                      <a:gd name="connsiteY0" fmla="*/ 0 h 904875"/>
                      <a:gd name="connsiteX1" fmla="*/ 200025 w 200069"/>
                      <a:gd name="connsiteY1" fmla="*/ 490538 h 904875"/>
                      <a:gd name="connsiteX2" fmla="*/ 14288 w 200069"/>
                      <a:gd name="connsiteY2" fmla="*/ 904875 h 904875"/>
                      <a:gd name="connsiteX0-1" fmla="*/ 0 w 202450"/>
                      <a:gd name="connsiteY0-2" fmla="*/ 0 h 904875"/>
                      <a:gd name="connsiteX1-3" fmla="*/ 202407 w 202450"/>
                      <a:gd name="connsiteY1-4" fmla="*/ 471488 h 904875"/>
                      <a:gd name="connsiteX2-5" fmla="*/ 14288 w 202450"/>
                      <a:gd name="connsiteY2-6" fmla="*/ 904875 h 904875"/>
                      <a:gd name="connsiteX0-7" fmla="*/ 0 w 202558"/>
                      <a:gd name="connsiteY0-8" fmla="*/ 0 h 904875"/>
                      <a:gd name="connsiteX1-9" fmla="*/ 202407 w 202558"/>
                      <a:gd name="connsiteY1-10" fmla="*/ 471488 h 904875"/>
                      <a:gd name="connsiteX2-11" fmla="*/ 14288 w 202558"/>
                      <a:gd name="connsiteY2-12" fmla="*/ 904875 h 904875"/>
                      <a:gd name="connsiteX0-13" fmla="*/ 0 w 204846"/>
                      <a:gd name="connsiteY0-14" fmla="*/ 0 h 897731"/>
                      <a:gd name="connsiteX1-15" fmla="*/ 204788 w 204846"/>
                      <a:gd name="connsiteY1-16" fmla="*/ 464344 h 897731"/>
                      <a:gd name="connsiteX2-17" fmla="*/ 16669 w 204846"/>
                      <a:gd name="connsiteY2-18" fmla="*/ 897731 h 897731"/>
                      <a:gd name="connsiteX0-19" fmla="*/ 0 w 204846"/>
                      <a:gd name="connsiteY0-20" fmla="*/ 0 h 897731"/>
                      <a:gd name="connsiteX1-21" fmla="*/ 204788 w 204846"/>
                      <a:gd name="connsiteY1-22" fmla="*/ 464344 h 897731"/>
                      <a:gd name="connsiteX2-23" fmla="*/ 16669 w 204846"/>
                      <a:gd name="connsiteY2-24" fmla="*/ 897731 h 897731"/>
                      <a:gd name="connsiteX0-25" fmla="*/ 0 w 204798"/>
                      <a:gd name="connsiteY0-26" fmla="*/ 0 h 916781"/>
                      <a:gd name="connsiteX1-27" fmla="*/ 204788 w 204798"/>
                      <a:gd name="connsiteY1-28" fmla="*/ 464344 h 916781"/>
                      <a:gd name="connsiteX2-29" fmla="*/ 7144 w 204798"/>
                      <a:gd name="connsiteY2-30" fmla="*/ 916781 h 916781"/>
                      <a:gd name="connsiteX0-31" fmla="*/ 0 w 204800"/>
                      <a:gd name="connsiteY0-32" fmla="*/ 0 h 916781"/>
                      <a:gd name="connsiteX1-33" fmla="*/ 204788 w 204800"/>
                      <a:gd name="connsiteY1-34" fmla="*/ 464344 h 916781"/>
                      <a:gd name="connsiteX2-35" fmla="*/ 7144 w 204800"/>
                      <a:gd name="connsiteY2-36" fmla="*/ 916781 h 916781"/>
                    </a:gdLst>
                    <a:ahLst/>
                    <a:cxnLst>
                      <a:cxn ang="0">
                        <a:pos x="connsiteX0-1" y="connsiteY0-2"/>
                      </a:cxn>
                      <a:cxn ang="0">
                        <a:pos x="connsiteX1-3" y="connsiteY1-4"/>
                      </a:cxn>
                      <a:cxn ang="0">
                        <a:pos x="connsiteX2-5" y="connsiteY2-6"/>
                      </a:cxn>
                    </a:cxnLst>
                    <a:rect l="l" t="t" r="r" b="b"/>
                    <a:pathLst>
                      <a:path w="204800" h="916781">
                        <a:moveTo>
                          <a:pt x="0" y="0"/>
                        </a:moveTo>
                        <a:cubicBezTo>
                          <a:pt x="158353" y="148432"/>
                          <a:pt x="203597" y="311547"/>
                          <a:pt x="204788" y="464344"/>
                        </a:cubicBezTo>
                        <a:cubicBezTo>
                          <a:pt x="205979" y="617141"/>
                          <a:pt x="120253" y="789782"/>
                          <a:pt x="7144" y="916781"/>
                        </a:cubicBezTo>
                      </a:path>
                    </a:pathLst>
                  </a:custGeom>
                  <a:noFill/>
                  <a:ln w="25400">
                    <a:solidFill>
                      <a:srgbClr val="58B933"/>
                    </a:solidFill>
                    <a:headEnd type="oval" w="sm" len="sm"/>
                    <a:tailEnd type="oval" w="sm" len="sm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cxnSp>
                <p:nvCxnSpPr>
                  <p:cNvPr id="34" name="MH_Other_16"/>
                  <p:cNvCxnSpPr/>
                  <p:nvPr>
                    <p:custDataLst>
                      <p:tags r:id="rId11"/>
                    </p:custDataLst>
                  </p:nvPr>
                </p:nvCxnSpPr>
                <p:spPr bwMode="auto">
                  <a:xfrm flipH="1">
                    <a:off x="2653632" y="2826443"/>
                    <a:ext cx="161926" cy="0"/>
                  </a:xfrm>
                  <a:prstGeom prst="line">
                    <a:avLst/>
                  </a:prstGeom>
                  <a:ln w="25400">
                    <a:solidFill>
                      <a:srgbClr val="58B933"/>
                    </a:solidFill>
                    <a:tailEnd type="oval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MH_Other_17"/>
                  <p:cNvSpPr/>
                  <p:nvPr>
                    <p:custDataLst>
                      <p:tags r:id="rId12"/>
                    </p:custDataLst>
                  </p:nvPr>
                </p:nvSpPr>
                <p:spPr bwMode="auto">
                  <a:xfrm flipH="1">
                    <a:off x="2775869" y="2781981"/>
                    <a:ext cx="87313" cy="88924"/>
                  </a:xfrm>
                  <a:prstGeom prst="ellipse">
                    <a:avLst/>
                  </a:prstGeom>
                  <a:solidFill>
                    <a:srgbClr val="58B933"/>
                  </a:solidFill>
                  <a:ln>
                    <a:solidFill>
                      <a:srgbClr val="58B9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204" name="组合 5"/>
                <p:cNvGrpSpPr/>
                <p:nvPr/>
              </p:nvGrpSpPr>
              <p:grpSpPr bwMode="auto">
                <a:xfrm>
                  <a:off x="2998788" y="2452688"/>
                  <a:ext cx="750887" cy="752475"/>
                  <a:chOff x="2998788" y="2452688"/>
                  <a:chExt cx="750887" cy="752475"/>
                </a:xfrm>
              </p:grpSpPr>
              <p:sp>
                <p:nvSpPr>
                  <p:cNvPr id="31" name="MH_Other_13"/>
                  <p:cNvSpPr/>
                  <p:nvPr>
                    <p:custDataLst>
                      <p:tags r:id="rId7"/>
                    </p:custDataLst>
                  </p:nvPr>
                </p:nvSpPr>
                <p:spPr bwMode="auto">
                  <a:xfrm flipH="1">
                    <a:off x="2998788" y="2452688"/>
                    <a:ext cx="750891" cy="75267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175">
                    <a:solidFill>
                      <a:srgbClr val="DDDDDD"/>
                    </a:solidFill>
                  </a:ln>
                  <a:effectLst>
                    <a:outerShdw dist="63500" dir="2700000" algn="tl" rotWithShape="0">
                      <a:prstClr val="black">
                        <a:alpha val="1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" name="MH_Other_14"/>
                  <p:cNvSpPr/>
                  <p:nvPr>
                    <p:custDataLst>
                      <p:tags r:id="rId8"/>
                    </p:custDataLst>
                  </p:nvPr>
                </p:nvSpPr>
                <p:spPr bwMode="auto">
                  <a:xfrm flipH="1">
                    <a:off x="3064800" y="2519706"/>
                    <a:ext cx="619168" cy="619238"/>
                  </a:xfrm>
                  <a:prstGeom prst="ellipse">
                    <a:avLst/>
                  </a:prstGeom>
                  <a:solidFill>
                    <a:srgbClr val="58B933"/>
                  </a:solidFill>
                  <a:ln>
                    <a:noFill/>
                  </a:ln>
                  <a:effectLst>
                    <a:innerShdw dist="76200" dir="13500000">
                      <a:prstClr val="black">
                        <a:alpha val="12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7" name="MH_Other_18"/>
                  <p:cNvSpPr/>
                  <p:nvPr>
                    <p:custDataLst>
                      <p:tags r:id="rId9"/>
                    </p:custDataLst>
                  </p:nvPr>
                </p:nvSpPr>
                <p:spPr bwMode="auto">
                  <a:xfrm>
                    <a:off x="3235327" y="2708343"/>
                    <a:ext cx="279401" cy="281063"/>
                  </a:xfrm>
                  <a:custGeom>
                    <a:avLst/>
                    <a:gdLst>
                      <a:gd name="T0" fmla="*/ 984018 w 1589088"/>
                      <a:gd name="T1" fmla="*/ 589506 h 1589088"/>
                      <a:gd name="T2" fmla="*/ 955171 w 1589088"/>
                      <a:gd name="T3" fmla="*/ 645802 h 1589088"/>
                      <a:gd name="T4" fmla="*/ 898294 w 1589088"/>
                      <a:gd name="T5" fmla="*/ 673272 h 1589088"/>
                      <a:gd name="T6" fmla="*/ 881422 w 1589088"/>
                      <a:gd name="T7" fmla="*/ 964824 h 1589088"/>
                      <a:gd name="T8" fmla="*/ 873530 w 1589088"/>
                      <a:gd name="T9" fmla="*/ 1040159 h 1589088"/>
                      <a:gd name="T10" fmla="*/ 824817 w 1589088"/>
                      <a:gd name="T11" fmla="*/ 1084490 h 1589088"/>
                      <a:gd name="T12" fmla="*/ 756238 w 1589088"/>
                      <a:gd name="T13" fmla="*/ 1088026 h 1589088"/>
                      <a:gd name="T14" fmla="*/ 703444 w 1589088"/>
                      <a:gd name="T15" fmla="*/ 1048590 h 1589088"/>
                      <a:gd name="T16" fmla="*/ 686571 w 1589088"/>
                      <a:gd name="T17" fmla="*/ 985493 h 1589088"/>
                      <a:gd name="T18" fmla="*/ 486007 w 1589088"/>
                      <a:gd name="T19" fmla="*/ 893024 h 1589088"/>
                      <a:gd name="T20" fmla="*/ 398106 w 1589088"/>
                      <a:gd name="T21" fmla="*/ 820680 h 1589088"/>
                      <a:gd name="T22" fmla="*/ 402189 w 1589088"/>
                      <a:gd name="T23" fmla="*/ 755134 h 1589088"/>
                      <a:gd name="T24" fmla="*/ 446547 w 1589088"/>
                      <a:gd name="T25" fmla="*/ 706452 h 1589088"/>
                      <a:gd name="T26" fmla="*/ 514037 w 1589088"/>
                      <a:gd name="T27" fmla="*/ 696389 h 1589088"/>
                      <a:gd name="T28" fmla="*/ 570641 w 1589088"/>
                      <a:gd name="T29" fmla="*/ 730385 h 1589088"/>
                      <a:gd name="T30" fmla="*/ 593501 w 1589088"/>
                      <a:gd name="T31" fmla="*/ 794027 h 1589088"/>
                      <a:gd name="T32" fmla="*/ 818558 w 1589088"/>
                      <a:gd name="T33" fmla="*/ 648522 h 1589088"/>
                      <a:gd name="T34" fmla="*/ 785901 w 1589088"/>
                      <a:gd name="T35" fmla="*/ 575091 h 1589088"/>
                      <a:gd name="T36" fmla="*/ 808761 w 1589088"/>
                      <a:gd name="T37" fmla="*/ 511721 h 1589088"/>
                      <a:gd name="T38" fmla="*/ 865365 w 1589088"/>
                      <a:gd name="T39" fmla="*/ 477726 h 1589088"/>
                      <a:gd name="T40" fmla="*/ 728574 w 1589088"/>
                      <a:gd name="T41" fmla="*/ 144010 h 1589088"/>
                      <a:gd name="T42" fmla="*/ 531280 w 1589088"/>
                      <a:gd name="T43" fmla="*/ 182593 h 1589088"/>
                      <a:gd name="T44" fmla="*/ 353281 w 1589088"/>
                      <a:gd name="T45" fmla="*/ 288291 h 1589088"/>
                      <a:gd name="T46" fmla="*/ 219577 w 1589088"/>
                      <a:gd name="T47" fmla="*/ 451592 h 1589088"/>
                      <a:gd name="T48" fmla="*/ 152454 w 1589088"/>
                      <a:gd name="T49" fmla="*/ 642880 h 1589088"/>
                      <a:gd name="T50" fmla="*/ 152454 w 1589088"/>
                      <a:gd name="T51" fmla="*/ 843135 h 1589088"/>
                      <a:gd name="T52" fmla="*/ 219577 w 1589088"/>
                      <a:gd name="T53" fmla="*/ 1034422 h 1589088"/>
                      <a:gd name="T54" fmla="*/ 353281 w 1589088"/>
                      <a:gd name="T55" fmla="*/ 1197724 h 1589088"/>
                      <a:gd name="T56" fmla="*/ 531280 w 1589088"/>
                      <a:gd name="T57" fmla="*/ 1303421 h 1589088"/>
                      <a:gd name="T58" fmla="*/ 728574 w 1589088"/>
                      <a:gd name="T59" fmla="*/ 1341734 h 1589088"/>
                      <a:gd name="T60" fmla="*/ 927227 w 1589088"/>
                      <a:gd name="T61" fmla="*/ 1312931 h 1589088"/>
                      <a:gd name="T62" fmla="*/ 1109302 w 1589088"/>
                      <a:gd name="T63" fmla="*/ 1217015 h 1589088"/>
                      <a:gd name="T64" fmla="*/ 1251431 w 1589088"/>
                      <a:gd name="T65" fmla="*/ 1059964 h 1589088"/>
                      <a:gd name="T66" fmla="*/ 1328065 w 1589088"/>
                      <a:gd name="T67" fmla="*/ 871393 h 1589088"/>
                      <a:gd name="T68" fmla="*/ 1337576 w 1589088"/>
                      <a:gd name="T69" fmla="*/ 671410 h 1589088"/>
                      <a:gd name="T70" fmla="*/ 1280237 w 1589088"/>
                      <a:gd name="T71" fmla="*/ 477677 h 1589088"/>
                      <a:gd name="T72" fmla="*/ 1155500 w 1589088"/>
                      <a:gd name="T73" fmla="*/ 308670 h 1589088"/>
                      <a:gd name="T74" fmla="*/ 981849 w 1589088"/>
                      <a:gd name="T75" fmla="*/ 193462 h 1589088"/>
                      <a:gd name="T76" fmla="*/ 785915 w 1589088"/>
                      <a:gd name="T77" fmla="*/ 145640 h 1589088"/>
                      <a:gd name="T78" fmla="*/ 902226 w 1589088"/>
                      <a:gd name="T79" fmla="*/ 17390 h 1589088"/>
                      <a:gd name="T80" fmla="*/ 1136207 w 1589088"/>
                      <a:gd name="T81" fmla="*/ 112491 h 1589088"/>
                      <a:gd name="T82" fmla="*/ 1320999 w 1589088"/>
                      <a:gd name="T83" fmla="*/ 276063 h 1589088"/>
                      <a:gd name="T84" fmla="*/ 1429702 w 1589088"/>
                      <a:gd name="T85" fmla="*/ 459201 h 1589088"/>
                      <a:gd name="T86" fmla="*/ 1481334 w 1589088"/>
                      <a:gd name="T87" fmla="*/ 660270 h 1589088"/>
                      <a:gd name="T88" fmla="*/ 1475356 w 1589088"/>
                      <a:gd name="T89" fmla="*/ 866502 h 1589088"/>
                      <a:gd name="T90" fmla="*/ 1412581 w 1589088"/>
                      <a:gd name="T91" fmla="*/ 1064855 h 1589088"/>
                      <a:gd name="T92" fmla="*/ 1892771 w 1589088"/>
                      <a:gd name="T93" fmla="*/ 1636001 h 1589088"/>
                      <a:gd name="T94" fmla="*/ 1896304 w 1589088"/>
                      <a:gd name="T95" fmla="*/ 1759632 h 1589088"/>
                      <a:gd name="T96" fmla="*/ 1783798 w 1589088"/>
                      <a:gd name="T97" fmla="*/ 1885980 h 1589088"/>
                      <a:gd name="T98" fmla="*/ 1662866 w 1589088"/>
                      <a:gd name="T99" fmla="*/ 1900381 h 1589088"/>
                      <a:gd name="T100" fmla="*/ 1104954 w 1589088"/>
                      <a:gd name="T101" fmla="*/ 1391458 h 1589088"/>
                      <a:gd name="T102" fmla="*/ 909835 w 1589088"/>
                      <a:gd name="T103" fmla="*/ 1466451 h 1589088"/>
                      <a:gd name="T104" fmla="*/ 704388 w 1589088"/>
                      <a:gd name="T105" fmla="*/ 1484656 h 1589088"/>
                      <a:gd name="T106" fmla="*/ 501116 w 1589088"/>
                      <a:gd name="T107" fmla="*/ 1445528 h 1589088"/>
                      <a:gd name="T108" fmla="*/ 313061 w 1589088"/>
                      <a:gd name="T109" fmla="*/ 1349069 h 1589088"/>
                      <a:gd name="T110" fmla="*/ 143758 w 1589088"/>
                      <a:gd name="T111" fmla="*/ 1181965 h 1589088"/>
                      <a:gd name="T112" fmla="*/ 30708 w 1589088"/>
                      <a:gd name="T113" fmla="*/ 954538 h 1589088"/>
                      <a:gd name="T114" fmla="*/ 815 w 1589088"/>
                      <a:gd name="T115" fmla="*/ 707277 h 1589088"/>
                      <a:gd name="T116" fmla="*/ 54351 w 1589088"/>
                      <a:gd name="T117" fmla="*/ 463275 h 1589088"/>
                      <a:gd name="T118" fmla="*/ 191315 w 1589088"/>
                      <a:gd name="T119" fmla="*/ 245360 h 1589088"/>
                      <a:gd name="T120" fmla="*/ 397577 w 1589088"/>
                      <a:gd name="T121" fmla="*/ 85319 h 1589088"/>
                      <a:gd name="T122" fmla="*/ 636177 w 1589088"/>
                      <a:gd name="T123" fmla="*/ 7880 h 1589088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0" t="0" r="r" b="b"/>
                    <a:pathLst>
                      <a:path w="1589088" h="1589088">
                        <a:moveTo>
                          <a:pt x="916859" y="288925"/>
                        </a:moveTo>
                        <a:lnTo>
                          <a:pt x="954088" y="332030"/>
                        </a:lnTo>
                        <a:lnTo>
                          <a:pt x="816067" y="450682"/>
                        </a:lnTo>
                        <a:lnTo>
                          <a:pt x="817430" y="454085"/>
                        </a:lnTo>
                        <a:lnTo>
                          <a:pt x="818338" y="457488"/>
                        </a:lnTo>
                        <a:lnTo>
                          <a:pt x="819246" y="461118"/>
                        </a:lnTo>
                        <a:lnTo>
                          <a:pt x="820381" y="464748"/>
                        </a:lnTo>
                        <a:lnTo>
                          <a:pt x="820835" y="468378"/>
                        </a:lnTo>
                        <a:lnTo>
                          <a:pt x="821289" y="472008"/>
                        </a:lnTo>
                        <a:lnTo>
                          <a:pt x="821743" y="475865"/>
                        </a:lnTo>
                        <a:lnTo>
                          <a:pt x="821743" y="479722"/>
                        </a:lnTo>
                        <a:lnTo>
                          <a:pt x="821743" y="483805"/>
                        </a:lnTo>
                        <a:lnTo>
                          <a:pt x="821289" y="487662"/>
                        </a:lnTo>
                        <a:lnTo>
                          <a:pt x="820835" y="491746"/>
                        </a:lnTo>
                        <a:lnTo>
                          <a:pt x="820154" y="495602"/>
                        </a:lnTo>
                        <a:lnTo>
                          <a:pt x="819246" y="499459"/>
                        </a:lnTo>
                        <a:lnTo>
                          <a:pt x="818338" y="503089"/>
                        </a:lnTo>
                        <a:lnTo>
                          <a:pt x="816976" y="506946"/>
                        </a:lnTo>
                        <a:lnTo>
                          <a:pt x="815840" y="510349"/>
                        </a:lnTo>
                        <a:lnTo>
                          <a:pt x="814251" y="513979"/>
                        </a:lnTo>
                        <a:lnTo>
                          <a:pt x="812662" y="517382"/>
                        </a:lnTo>
                        <a:lnTo>
                          <a:pt x="810619" y="520785"/>
                        </a:lnTo>
                        <a:lnTo>
                          <a:pt x="808803" y="523961"/>
                        </a:lnTo>
                        <a:lnTo>
                          <a:pt x="806760" y="527137"/>
                        </a:lnTo>
                        <a:lnTo>
                          <a:pt x="804263" y="530313"/>
                        </a:lnTo>
                        <a:lnTo>
                          <a:pt x="801993" y="533036"/>
                        </a:lnTo>
                        <a:lnTo>
                          <a:pt x="799496" y="535985"/>
                        </a:lnTo>
                        <a:lnTo>
                          <a:pt x="796772" y="538707"/>
                        </a:lnTo>
                        <a:lnTo>
                          <a:pt x="794048" y="541203"/>
                        </a:lnTo>
                        <a:lnTo>
                          <a:pt x="791324" y="543698"/>
                        </a:lnTo>
                        <a:lnTo>
                          <a:pt x="788146" y="545967"/>
                        </a:lnTo>
                        <a:lnTo>
                          <a:pt x="785194" y="548009"/>
                        </a:lnTo>
                        <a:lnTo>
                          <a:pt x="781789" y="550051"/>
                        </a:lnTo>
                        <a:lnTo>
                          <a:pt x="778611" y="552093"/>
                        </a:lnTo>
                        <a:lnTo>
                          <a:pt x="775433" y="553908"/>
                        </a:lnTo>
                        <a:lnTo>
                          <a:pt x="771801" y="555496"/>
                        </a:lnTo>
                        <a:lnTo>
                          <a:pt x="768396" y="556857"/>
                        </a:lnTo>
                        <a:lnTo>
                          <a:pt x="764537" y="558218"/>
                        </a:lnTo>
                        <a:lnTo>
                          <a:pt x="760905" y="559352"/>
                        </a:lnTo>
                        <a:lnTo>
                          <a:pt x="757046" y="560260"/>
                        </a:lnTo>
                        <a:lnTo>
                          <a:pt x="753413" y="560940"/>
                        </a:lnTo>
                        <a:lnTo>
                          <a:pt x="749327" y="561621"/>
                        </a:lnTo>
                        <a:lnTo>
                          <a:pt x="745241" y="562075"/>
                        </a:lnTo>
                        <a:lnTo>
                          <a:pt x="692121" y="754005"/>
                        </a:lnTo>
                        <a:lnTo>
                          <a:pt x="697343" y="756728"/>
                        </a:lnTo>
                        <a:lnTo>
                          <a:pt x="702110" y="759904"/>
                        </a:lnTo>
                        <a:lnTo>
                          <a:pt x="706650" y="763080"/>
                        </a:lnTo>
                        <a:lnTo>
                          <a:pt x="710963" y="766937"/>
                        </a:lnTo>
                        <a:lnTo>
                          <a:pt x="715049" y="770794"/>
                        </a:lnTo>
                        <a:lnTo>
                          <a:pt x="718908" y="774877"/>
                        </a:lnTo>
                        <a:lnTo>
                          <a:pt x="722313" y="779188"/>
                        </a:lnTo>
                        <a:lnTo>
                          <a:pt x="725718" y="783952"/>
                        </a:lnTo>
                        <a:lnTo>
                          <a:pt x="728670" y="788943"/>
                        </a:lnTo>
                        <a:lnTo>
                          <a:pt x="731167" y="793934"/>
                        </a:lnTo>
                        <a:lnTo>
                          <a:pt x="733437" y="799379"/>
                        </a:lnTo>
                        <a:lnTo>
                          <a:pt x="735253" y="804824"/>
                        </a:lnTo>
                        <a:lnTo>
                          <a:pt x="736615" y="810496"/>
                        </a:lnTo>
                        <a:lnTo>
                          <a:pt x="737750" y="816167"/>
                        </a:lnTo>
                        <a:lnTo>
                          <a:pt x="738431" y="822066"/>
                        </a:lnTo>
                        <a:lnTo>
                          <a:pt x="738658" y="828191"/>
                        </a:lnTo>
                        <a:lnTo>
                          <a:pt x="738658" y="832729"/>
                        </a:lnTo>
                        <a:lnTo>
                          <a:pt x="738431" y="836812"/>
                        </a:lnTo>
                        <a:lnTo>
                          <a:pt x="737523" y="840896"/>
                        </a:lnTo>
                        <a:lnTo>
                          <a:pt x="736842" y="844980"/>
                        </a:lnTo>
                        <a:lnTo>
                          <a:pt x="735934" y="849063"/>
                        </a:lnTo>
                        <a:lnTo>
                          <a:pt x="734799" y="852920"/>
                        </a:lnTo>
                        <a:lnTo>
                          <a:pt x="733664" y="856777"/>
                        </a:lnTo>
                        <a:lnTo>
                          <a:pt x="732075" y="860407"/>
                        </a:lnTo>
                        <a:lnTo>
                          <a:pt x="730259" y="864263"/>
                        </a:lnTo>
                        <a:lnTo>
                          <a:pt x="728670" y="867666"/>
                        </a:lnTo>
                        <a:lnTo>
                          <a:pt x="726626" y="871296"/>
                        </a:lnTo>
                        <a:lnTo>
                          <a:pt x="724583" y="874699"/>
                        </a:lnTo>
                        <a:lnTo>
                          <a:pt x="722086" y="877876"/>
                        </a:lnTo>
                        <a:lnTo>
                          <a:pt x="719589" y="881052"/>
                        </a:lnTo>
                        <a:lnTo>
                          <a:pt x="717092" y="884228"/>
                        </a:lnTo>
                        <a:lnTo>
                          <a:pt x="714141" y="886950"/>
                        </a:lnTo>
                        <a:lnTo>
                          <a:pt x="711417" y="889673"/>
                        </a:lnTo>
                        <a:lnTo>
                          <a:pt x="708239" y="892395"/>
                        </a:lnTo>
                        <a:lnTo>
                          <a:pt x="705288" y="894891"/>
                        </a:lnTo>
                        <a:lnTo>
                          <a:pt x="702110" y="896933"/>
                        </a:lnTo>
                        <a:lnTo>
                          <a:pt x="698705" y="899428"/>
                        </a:lnTo>
                        <a:lnTo>
                          <a:pt x="695299" y="901243"/>
                        </a:lnTo>
                        <a:lnTo>
                          <a:pt x="691440" y="903058"/>
                        </a:lnTo>
                        <a:lnTo>
                          <a:pt x="688035" y="904646"/>
                        </a:lnTo>
                        <a:lnTo>
                          <a:pt x="684176" y="906234"/>
                        </a:lnTo>
                        <a:lnTo>
                          <a:pt x="680317" y="907595"/>
                        </a:lnTo>
                        <a:lnTo>
                          <a:pt x="676231" y="908730"/>
                        </a:lnTo>
                        <a:lnTo>
                          <a:pt x="672372" y="909637"/>
                        </a:lnTo>
                        <a:lnTo>
                          <a:pt x="668286" y="910318"/>
                        </a:lnTo>
                        <a:lnTo>
                          <a:pt x="664199" y="910771"/>
                        </a:lnTo>
                        <a:lnTo>
                          <a:pt x="659886" y="911225"/>
                        </a:lnTo>
                        <a:lnTo>
                          <a:pt x="655573" y="911225"/>
                        </a:lnTo>
                        <a:lnTo>
                          <a:pt x="651260" y="911225"/>
                        </a:lnTo>
                        <a:lnTo>
                          <a:pt x="646947" y="910771"/>
                        </a:lnTo>
                        <a:lnTo>
                          <a:pt x="643088" y="910318"/>
                        </a:lnTo>
                        <a:lnTo>
                          <a:pt x="638775" y="909637"/>
                        </a:lnTo>
                        <a:lnTo>
                          <a:pt x="634915" y="908730"/>
                        </a:lnTo>
                        <a:lnTo>
                          <a:pt x="630829" y="907595"/>
                        </a:lnTo>
                        <a:lnTo>
                          <a:pt x="627197" y="906234"/>
                        </a:lnTo>
                        <a:lnTo>
                          <a:pt x="623338" y="904646"/>
                        </a:lnTo>
                        <a:lnTo>
                          <a:pt x="619706" y="903058"/>
                        </a:lnTo>
                        <a:lnTo>
                          <a:pt x="616074" y="901243"/>
                        </a:lnTo>
                        <a:lnTo>
                          <a:pt x="612669" y="899428"/>
                        </a:lnTo>
                        <a:lnTo>
                          <a:pt x="609037" y="896933"/>
                        </a:lnTo>
                        <a:lnTo>
                          <a:pt x="605858" y="894891"/>
                        </a:lnTo>
                        <a:lnTo>
                          <a:pt x="602680" y="892395"/>
                        </a:lnTo>
                        <a:lnTo>
                          <a:pt x="599729" y="889673"/>
                        </a:lnTo>
                        <a:lnTo>
                          <a:pt x="596778" y="886950"/>
                        </a:lnTo>
                        <a:lnTo>
                          <a:pt x="594054" y="884228"/>
                        </a:lnTo>
                        <a:lnTo>
                          <a:pt x="591557" y="881052"/>
                        </a:lnTo>
                        <a:lnTo>
                          <a:pt x="588833" y="877876"/>
                        </a:lnTo>
                        <a:lnTo>
                          <a:pt x="586790" y="874699"/>
                        </a:lnTo>
                        <a:lnTo>
                          <a:pt x="584520" y="871296"/>
                        </a:lnTo>
                        <a:lnTo>
                          <a:pt x="582704" y="867666"/>
                        </a:lnTo>
                        <a:lnTo>
                          <a:pt x="580661" y="864263"/>
                        </a:lnTo>
                        <a:lnTo>
                          <a:pt x="579072" y="860407"/>
                        </a:lnTo>
                        <a:lnTo>
                          <a:pt x="577710" y="856777"/>
                        </a:lnTo>
                        <a:lnTo>
                          <a:pt x="576348" y="852920"/>
                        </a:lnTo>
                        <a:lnTo>
                          <a:pt x="575212" y="849063"/>
                        </a:lnTo>
                        <a:lnTo>
                          <a:pt x="574077" y="844980"/>
                        </a:lnTo>
                        <a:lnTo>
                          <a:pt x="573396" y="840896"/>
                        </a:lnTo>
                        <a:lnTo>
                          <a:pt x="572942" y="836812"/>
                        </a:lnTo>
                        <a:lnTo>
                          <a:pt x="572488" y="832729"/>
                        </a:lnTo>
                        <a:lnTo>
                          <a:pt x="572488" y="828191"/>
                        </a:lnTo>
                        <a:lnTo>
                          <a:pt x="572488" y="825242"/>
                        </a:lnTo>
                        <a:lnTo>
                          <a:pt x="572715" y="822066"/>
                        </a:lnTo>
                        <a:lnTo>
                          <a:pt x="573623" y="815940"/>
                        </a:lnTo>
                        <a:lnTo>
                          <a:pt x="574986" y="810042"/>
                        </a:lnTo>
                        <a:lnTo>
                          <a:pt x="576575" y="804370"/>
                        </a:lnTo>
                        <a:lnTo>
                          <a:pt x="454445" y="733134"/>
                        </a:lnTo>
                        <a:lnTo>
                          <a:pt x="449904" y="736083"/>
                        </a:lnTo>
                        <a:lnTo>
                          <a:pt x="444910" y="738352"/>
                        </a:lnTo>
                        <a:lnTo>
                          <a:pt x="439689" y="740166"/>
                        </a:lnTo>
                        <a:lnTo>
                          <a:pt x="434468" y="741981"/>
                        </a:lnTo>
                        <a:lnTo>
                          <a:pt x="429020" y="743569"/>
                        </a:lnTo>
                        <a:lnTo>
                          <a:pt x="423571" y="744477"/>
                        </a:lnTo>
                        <a:lnTo>
                          <a:pt x="417669" y="745158"/>
                        </a:lnTo>
                        <a:lnTo>
                          <a:pt x="412221" y="745384"/>
                        </a:lnTo>
                        <a:lnTo>
                          <a:pt x="408589" y="745158"/>
                        </a:lnTo>
                        <a:lnTo>
                          <a:pt x="405411" y="744931"/>
                        </a:lnTo>
                        <a:lnTo>
                          <a:pt x="398828" y="744023"/>
                        </a:lnTo>
                        <a:lnTo>
                          <a:pt x="305755" y="898294"/>
                        </a:lnTo>
                        <a:lnTo>
                          <a:pt x="257175" y="869255"/>
                        </a:lnTo>
                        <a:lnTo>
                          <a:pt x="349113" y="716118"/>
                        </a:lnTo>
                        <a:lnTo>
                          <a:pt x="347070" y="713396"/>
                        </a:lnTo>
                        <a:lnTo>
                          <a:pt x="344573" y="710220"/>
                        </a:lnTo>
                        <a:lnTo>
                          <a:pt x="342757" y="707497"/>
                        </a:lnTo>
                        <a:lnTo>
                          <a:pt x="340714" y="704321"/>
                        </a:lnTo>
                        <a:lnTo>
                          <a:pt x="339125" y="701145"/>
                        </a:lnTo>
                        <a:lnTo>
                          <a:pt x="337536" y="697969"/>
                        </a:lnTo>
                        <a:lnTo>
                          <a:pt x="335720" y="694793"/>
                        </a:lnTo>
                        <a:lnTo>
                          <a:pt x="334358" y="691390"/>
                        </a:lnTo>
                        <a:lnTo>
                          <a:pt x="333223" y="687987"/>
                        </a:lnTo>
                        <a:lnTo>
                          <a:pt x="332087" y="684584"/>
                        </a:lnTo>
                        <a:lnTo>
                          <a:pt x="331179" y="680954"/>
                        </a:lnTo>
                        <a:lnTo>
                          <a:pt x="330498" y="677324"/>
                        </a:lnTo>
                        <a:lnTo>
                          <a:pt x="329590" y="673467"/>
                        </a:lnTo>
                        <a:lnTo>
                          <a:pt x="329136" y="670064"/>
                        </a:lnTo>
                        <a:lnTo>
                          <a:pt x="328909" y="665981"/>
                        </a:lnTo>
                        <a:lnTo>
                          <a:pt x="328909" y="662351"/>
                        </a:lnTo>
                        <a:lnTo>
                          <a:pt x="328909" y="658040"/>
                        </a:lnTo>
                        <a:lnTo>
                          <a:pt x="329363" y="653730"/>
                        </a:lnTo>
                        <a:lnTo>
                          <a:pt x="330044" y="649646"/>
                        </a:lnTo>
                        <a:lnTo>
                          <a:pt x="330725" y="645335"/>
                        </a:lnTo>
                        <a:lnTo>
                          <a:pt x="331633" y="641479"/>
                        </a:lnTo>
                        <a:lnTo>
                          <a:pt x="332768" y="637395"/>
                        </a:lnTo>
                        <a:lnTo>
                          <a:pt x="333904" y="633765"/>
                        </a:lnTo>
                        <a:lnTo>
                          <a:pt x="335493" y="629908"/>
                        </a:lnTo>
                        <a:lnTo>
                          <a:pt x="337082" y="626279"/>
                        </a:lnTo>
                        <a:lnTo>
                          <a:pt x="339125" y="622649"/>
                        </a:lnTo>
                        <a:lnTo>
                          <a:pt x="340941" y="619246"/>
                        </a:lnTo>
                        <a:lnTo>
                          <a:pt x="342984" y="615843"/>
                        </a:lnTo>
                        <a:lnTo>
                          <a:pt x="345481" y="612666"/>
                        </a:lnTo>
                        <a:lnTo>
                          <a:pt x="347978" y="609263"/>
                        </a:lnTo>
                        <a:lnTo>
                          <a:pt x="350475" y="606314"/>
                        </a:lnTo>
                        <a:lnTo>
                          <a:pt x="353426" y="603592"/>
                        </a:lnTo>
                        <a:lnTo>
                          <a:pt x="356150" y="600642"/>
                        </a:lnTo>
                        <a:lnTo>
                          <a:pt x="359101" y="598147"/>
                        </a:lnTo>
                        <a:lnTo>
                          <a:pt x="362279" y="595878"/>
                        </a:lnTo>
                        <a:lnTo>
                          <a:pt x="365458" y="593383"/>
                        </a:lnTo>
                        <a:lnTo>
                          <a:pt x="369090" y="591341"/>
                        </a:lnTo>
                        <a:lnTo>
                          <a:pt x="372495" y="589299"/>
                        </a:lnTo>
                        <a:lnTo>
                          <a:pt x="376127" y="587484"/>
                        </a:lnTo>
                        <a:lnTo>
                          <a:pt x="379759" y="585669"/>
                        </a:lnTo>
                        <a:lnTo>
                          <a:pt x="383618" y="584308"/>
                        </a:lnTo>
                        <a:lnTo>
                          <a:pt x="387250" y="582947"/>
                        </a:lnTo>
                        <a:lnTo>
                          <a:pt x="391336" y="581812"/>
                        </a:lnTo>
                        <a:lnTo>
                          <a:pt x="395196" y="580905"/>
                        </a:lnTo>
                        <a:lnTo>
                          <a:pt x="399509" y="580224"/>
                        </a:lnTo>
                        <a:lnTo>
                          <a:pt x="403368" y="579544"/>
                        </a:lnTo>
                        <a:lnTo>
                          <a:pt x="407681" y="579317"/>
                        </a:lnTo>
                        <a:lnTo>
                          <a:pt x="412221" y="579090"/>
                        </a:lnTo>
                        <a:lnTo>
                          <a:pt x="416307" y="579317"/>
                        </a:lnTo>
                        <a:lnTo>
                          <a:pt x="420620" y="579544"/>
                        </a:lnTo>
                        <a:lnTo>
                          <a:pt x="424707" y="580224"/>
                        </a:lnTo>
                        <a:lnTo>
                          <a:pt x="428793" y="580905"/>
                        </a:lnTo>
                        <a:lnTo>
                          <a:pt x="432652" y="581812"/>
                        </a:lnTo>
                        <a:lnTo>
                          <a:pt x="436738" y="582947"/>
                        </a:lnTo>
                        <a:lnTo>
                          <a:pt x="440597" y="584308"/>
                        </a:lnTo>
                        <a:lnTo>
                          <a:pt x="444456" y="585669"/>
                        </a:lnTo>
                        <a:lnTo>
                          <a:pt x="447861" y="587484"/>
                        </a:lnTo>
                        <a:lnTo>
                          <a:pt x="451720" y="589299"/>
                        </a:lnTo>
                        <a:lnTo>
                          <a:pt x="454899" y="591341"/>
                        </a:lnTo>
                        <a:lnTo>
                          <a:pt x="458531" y="593383"/>
                        </a:lnTo>
                        <a:lnTo>
                          <a:pt x="461709" y="595878"/>
                        </a:lnTo>
                        <a:lnTo>
                          <a:pt x="464887" y="598147"/>
                        </a:lnTo>
                        <a:lnTo>
                          <a:pt x="467838" y="600642"/>
                        </a:lnTo>
                        <a:lnTo>
                          <a:pt x="470562" y="603592"/>
                        </a:lnTo>
                        <a:lnTo>
                          <a:pt x="473513" y="606314"/>
                        </a:lnTo>
                        <a:lnTo>
                          <a:pt x="476010" y="609263"/>
                        </a:lnTo>
                        <a:lnTo>
                          <a:pt x="478734" y="612666"/>
                        </a:lnTo>
                        <a:lnTo>
                          <a:pt x="481004" y="615843"/>
                        </a:lnTo>
                        <a:lnTo>
                          <a:pt x="483047" y="619246"/>
                        </a:lnTo>
                        <a:lnTo>
                          <a:pt x="484864" y="622649"/>
                        </a:lnTo>
                        <a:lnTo>
                          <a:pt x="486907" y="626279"/>
                        </a:lnTo>
                        <a:lnTo>
                          <a:pt x="488496" y="629908"/>
                        </a:lnTo>
                        <a:lnTo>
                          <a:pt x="490085" y="633765"/>
                        </a:lnTo>
                        <a:lnTo>
                          <a:pt x="491220" y="637395"/>
                        </a:lnTo>
                        <a:lnTo>
                          <a:pt x="492355" y="641479"/>
                        </a:lnTo>
                        <a:lnTo>
                          <a:pt x="493490" y="645335"/>
                        </a:lnTo>
                        <a:lnTo>
                          <a:pt x="494171" y="649646"/>
                        </a:lnTo>
                        <a:lnTo>
                          <a:pt x="494625" y="653730"/>
                        </a:lnTo>
                        <a:lnTo>
                          <a:pt x="495079" y="658040"/>
                        </a:lnTo>
                        <a:lnTo>
                          <a:pt x="495079" y="662351"/>
                        </a:lnTo>
                        <a:lnTo>
                          <a:pt x="495079" y="665527"/>
                        </a:lnTo>
                        <a:lnTo>
                          <a:pt x="494852" y="669157"/>
                        </a:lnTo>
                        <a:lnTo>
                          <a:pt x="494398" y="672333"/>
                        </a:lnTo>
                        <a:lnTo>
                          <a:pt x="493944" y="675509"/>
                        </a:lnTo>
                        <a:lnTo>
                          <a:pt x="492355" y="682088"/>
                        </a:lnTo>
                        <a:lnTo>
                          <a:pt x="490539" y="688214"/>
                        </a:lnTo>
                        <a:lnTo>
                          <a:pt x="610853" y="758543"/>
                        </a:lnTo>
                        <a:lnTo>
                          <a:pt x="616528" y="755140"/>
                        </a:lnTo>
                        <a:lnTo>
                          <a:pt x="622430" y="752417"/>
                        </a:lnTo>
                        <a:lnTo>
                          <a:pt x="628559" y="749922"/>
                        </a:lnTo>
                        <a:lnTo>
                          <a:pt x="634915" y="748107"/>
                        </a:lnTo>
                        <a:lnTo>
                          <a:pt x="690305" y="547101"/>
                        </a:lnTo>
                        <a:lnTo>
                          <a:pt x="686673" y="544152"/>
                        </a:lnTo>
                        <a:lnTo>
                          <a:pt x="682814" y="540976"/>
                        </a:lnTo>
                        <a:lnTo>
                          <a:pt x="679409" y="537800"/>
                        </a:lnTo>
                        <a:lnTo>
                          <a:pt x="676004" y="533943"/>
                        </a:lnTo>
                        <a:lnTo>
                          <a:pt x="673053" y="530540"/>
                        </a:lnTo>
                        <a:lnTo>
                          <a:pt x="670102" y="526456"/>
                        </a:lnTo>
                        <a:lnTo>
                          <a:pt x="667605" y="522373"/>
                        </a:lnTo>
                        <a:lnTo>
                          <a:pt x="665107" y="518062"/>
                        </a:lnTo>
                        <a:lnTo>
                          <a:pt x="662837" y="513979"/>
                        </a:lnTo>
                        <a:lnTo>
                          <a:pt x="661021" y="509214"/>
                        </a:lnTo>
                        <a:lnTo>
                          <a:pt x="659432" y="504450"/>
                        </a:lnTo>
                        <a:lnTo>
                          <a:pt x="658070" y="499913"/>
                        </a:lnTo>
                        <a:lnTo>
                          <a:pt x="657162" y="494922"/>
                        </a:lnTo>
                        <a:lnTo>
                          <a:pt x="656027" y="489931"/>
                        </a:lnTo>
                        <a:lnTo>
                          <a:pt x="655573" y="484940"/>
                        </a:lnTo>
                        <a:lnTo>
                          <a:pt x="655573" y="479722"/>
                        </a:lnTo>
                        <a:lnTo>
                          <a:pt x="655573" y="475411"/>
                        </a:lnTo>
                        <a:lnTo>
                          <a:pt x="655800" y="471327"/>
                        </a:lnTo>
                        <a:lnTo>
                          <a:pt x="656708" y="467017"/>
                        </a:lnTo>
                        <a:lnTo>
                          <a:pt x="657389" y="463160"/>
                        </a:lnTo>
                        <a:lnTo>
                          <a:pt x="658297" y="458850"/>
                        </a:lnTo>
                        <a:lnTo>
                          <a:pt x="659432" y="455220"/>
                        </a:lnTo>
                        <a:lnTo>
                          <a:pt x="660567" y="451136"/>
                        </a:lnTo>
                        <a:lnTo>
                          <a:pt x="661929" y="447506"/>
                        </a:lnTo>
                        <a:lnTo>
                          <a:pt x="663745" y="443649"/>
                        </a:lnTo>
                        <a:lnTo>
                          <a:pt x="665561" y="440246"/>
                        </a:lnTo>
                        <a:lnTo>
                          <a:pt x="667605" y="436617"/>
                        </a:lnTo>
                        <a:lnTo>
                          <a:pt x="669648" y="433440"/>
                        </a:lnTo>
                        <a:lnTo>
                          <a:pt x="672145" y="430037"/>
                        </a:lnTo>
                        <a:lnTo>
                          <a:pt x="674642" y="426861"/>
                        </a:lnTo>
                        <a:lnTo>
                          <a:pt x="677139" y="423912"/>
                        </a:lnTo>
                        <a:lnTo>
                          <a:pt x="679863" y="420963"/>
                        </a:lnTo>
                        <a:lnTo>
                          <a:pt x="682814" y="418240"/>
                        </a:lnTo>
                        <a:lnTo>
                          <a:pt x="685765" y="415518"/>
                        </a:lnTo>
                        <a:lnTo>
                          <a:pt x="688943" y="413249"/>
                        </a:lnTo>
                        <a:lnTo>
                          <a:pt x="692121" y="410980"/>
                        </a:lnTo>
                        <a:lnTo>
                          <a:pt x="695526" y="408712"/>
                        </a:lnTo>
                        <a:lnTo>
                          <a:pt x="698932" y="406670"/>
                        </a:lnTo>
                        <a:lnTo>
                          <a:pt x="702791" y="404855"/>
                        </a:lnTo>
                        <a:lnTo>
                          <a:pt x="706196" y="403267"/>
                        </a:lnTo>
                        <a:lnTo>
                          <a:pt x="710055" y="401679"/>
                        </a:lnTo>
                        <a:lnTo>
                          <a:pt x="713914" y="400318"/>
                        </a:lnTo>
                        <a:lnTo>
                          <a:pt x="718000" y="399410"/>
                        </a:lnTo>
                        <a:lnTo>
                          <a:pt x="721859" y="398503"/>
                        </a:lnTo>
                        <a:lnTo>
                          <a:pt x="725945" y="397595"/>
                        </a:lnTo>
                        <a:lnTo>
                          <a:pt x="730032" y="397141"/>
                        </a:lnTo>
                        <a:lnTo>
                          <a:pt x="734345" y="396915"/>
                        </a:lnTo>
                        <a:lnTo>
                          <a:pt x="738658" y="396688"/>
                        </a:lnTo>
                        <a:lnTo>
                          <a:pt x="744106" y="396915"/>
                        </a:lnTo>
                        <a:lnTo>
                          <a:pt x="749554" y="397595"/>
                        </a:lnTo>
                        <a:lnTo>
                          <a:pt x="754775" y="398276"/>
                        </a:lnTo>
                        <a:lnTo>
                          <a:pt x="759770" y="399637"/>
                        </a:lnTo>
                        <a:lnTo>
                          <a:pt x="764764" y="400998"/>
                        </a:lnTo>
                        <a:lnTo>
                          <a:pt x="769758" y="403040"/>
                        </a:lnTo>
                        <a:lnTo>
                          <a:pt x="774298" y="405082"/>
                        </a:lnTo>
                        <a:lnTo>
                          <a:pt x="778838" y="407577"/>
                        </a:lnTo>
                        <a:lnTo>
                          <a:pt x="916859" y="288925"/>
                        </a:lnTo>
                        <a:close/>
                        <a:moveTo>
                          <a:pt x="607752" y="120128"/>
                        </a:moveTo>
                        <a:lnTo>
                          <a:pt x="595738" y="120581"/>
                        </a:lnTo>
                        <a:lnTo>
                          <a:pt x="583950" y="121488"/>
                        </a:lnTo>
                        <a:lnTo>
                          <a:pt x="571936" y="122621"/>
                        </a:lnTo>
                        <a:lnTo>
                          <a:pt x="559921" y="123755"/>
                        </a:lnTo>
                        <a:lnTo>
                          <a:pt x="548133" y="125341"/>
                        </a:lnTo>
                        <a:lnTo>
                          <a:pt x="536119" y="127154"/>
                        </a:lnTo>
                        <a:lnTo>
                          <a:pt x="524331" y="129421"/>
                        </a:lnTo>
                        <a:lnTo>
                          <a:pt x="512543" y="131688"/>
                        </a:lnTo>
                        <a:lnTo>
                          <a:pt x="500755" y="134407"/>
                        </a:lnTo>
                        <a:lnTo>
                          <a:pt x="489194" y="137581"/>
                        </a:lnTo>
                        <a:lnTo>
                          <a:pt x="477406" y="140754"/>
                        </a:lnTo>
                        <a:lnTo>
                          <a:pt x="466072" y="144380"/>
                        </a:lnTo>
                        <a:lnTo>
                          <a:pt x="454511" y="148234"/>
                        </a:lnTo>
                        <a:lnTo>
                          <a:pt x="443176" y="152313"/>
                        </a:lnTo>
                        <a:lnTo>
                          <a:pt x="431615" y="156620"/>
                        </a:lnTo>
                        <a:lnTo>
                          <a:pt x="420508" y="161380"/>
                        </a:lnTo>
                        <a:lnTo>
                          <a:pt x="409400" y="166593"/>
                        </a:lnTo>
                        <a:lnTo>
                          <a:pt x="398519" y="171579"/>
                        </a:lnTo>
                        <a:lnTo>
                          <a:pt x="387411" y="177246"/>
                        </a:lnTo>
                        <a:lnTo>
                          <a:pt x="376530" y="183139"/>
                        </a:lnTo>
                        <a:lnTo>
                          <a:pt x="365876" y="189485"/>
                        </a:lnTo>
                        <a:lnTo>
                          <a:pt x="355221" y="195831"/>
                        </a:lnTo>
                        <a:lnTo>
                          <a:pt x="344794" y="202631"/>
                        </a:lnTo>
                        <a:lnTo>
                          <a:pt x="334593" y="209431"/>
                        </a:lnTo>
                        <a:lnTo>
                          <a:pt x="324392" y="216684"/>
                        </a:lnTo>
                        <a:lnTo>
                          <a:pt x="314191" y="224163"/>
                        </a:lnTo>
                        <a:lnTo>
                          <a:pt x="304443" y="232323"/>
                        </a:lnTo>
                        <a:lnTo>
                          <a:pt x="294695" y="240483"/>
                        </a:lnTo>
                        <a:lnTo>
                          <a:pt x="284948" y="248869"/>
                        </a:lnTo>
                        <a:lnTo>
                          <a:pt x="275654" y="257482"/>
                        </a:lnTo>
                        <a:lnTo>
                          <a:pt x="266359" y="266548"/>
                        </a:lnTo>
                        <a:lnTo>
                          <a:pt x="257518" y="275614"/>
                        </a:lnTo>
                        <a:lnTo>
                          <a:pt x="248678" y="285134"/>
                        </a:lnTo>
                        <a:lnTo>
                          <a:pt x="240290" y="294654"/>
                        </a:lnTo>
                        <a:lnTo>
                          <a:pt x="232129" y="304400"/>
                        </a:lnTo>
                        <a:lnTo>
                          <a:pt x="224195" y="314373"/>
                        </a:lnTo>
                        <a:lnTo>
                          <a:pt x="216714" y="324346"/>
                        </a:lnTo>
                        <a:lnTo>
                          <a:pt x="209460" y="334545"/>
                        </a:lnTo>
                        <a:lnTo>
                          <a:pt x="202433" y="344971"/>
                        </a:lnTo>
                        <a:lnTo>
                          <a:pt x="195632" y="355397"/>
                        </a:lnTo>
                        <a:lnTo>
                          <a:pt x="189058" y="366050"/>
                        </a:lnTo>
                        <a:lnTo>
                          <a:pt x="183164" y="376703"/>
                        </a:lnTo>
                        <a:lnTo>
                          <a:pt x="177271" y="387583"/>
                        </a:lnTo>
                        <a:lnTo>
                          <a:pt x="171603" y="398462"/>
                        </a:lnTo>
                        <a:lnTo>
                          <a:pt x="166390" y="409342"/>
                        </a:lnTo>
                        <a:lnTo>
                          <a:pt x="161402" y="420448"/>
                        </a:lnTo>
                        <a:lnTo>
                          <a:pt x="156642" y="431554"/>
                        </a:lnTo>
                        <a:lnTo>
                          <a:pt x="152108" y="443114"/>
                        </a:lnTo>
                        <a:lnTo>
                          <a:pt x="148028" y="454673"/>
                        </a:lnTo>
                        <a:lnTo>
                          <a:pt x="144174" y="466006"/>
                        </a:lnTo>
                        <a:lnTo>
                          <a:pt x="140774" y="477565"/>
                        </a:lnTo>
                        <a:lnTo>
                          <a:pt x="137373" y="489125"/>
                        </a:lnTo>
                        <a:lnTo>
                          <a:pt x="134426" y="500911"/>
                        </a:lnTo>
                        <a:lnTo>
                          <a:pt x="131706" y="512470"/>
                        </a:lnTo>
                        <a:lnTo>
                          <a:pt x="129213" y="524256"/>
                        </a:lnTo>
                        <a:lnTo>
                          <a:pt x="127172" y="536269"/>
                        </a:lnTo>
                        <a:lnTo>
                          <a:pt x="125359" y="548055"/>
                        </a:lnTo>
                        <a:lnTo>
                          <a:pt x="123772" y="560068"/>
                        </a:lnTo>
                        <a:lnTo>
                          <a:pt x="122185" y="571854"/>
                        </a:lnTo>
                        <a:lnTo>
                          <a:pt x="121278" y="583867"/>
                        </a:lnTo>
                        <a:lnTo>
                          <a:pt x="120598" y="595880"/>
                        </a:lnTo>
                        <a:lnTo>
                          <a:pt x="120145" y="607666"/>
                        </a:lnTo>
                        <a:lnTo>
                          <a:pt x="120145" y="619905"/>
                        </a:lnTo>
                        <a:lnTo>
                          <a:pt x="120145" y="631918"/>
                        </a:lnTo>
                        <a:lnTo>
                          <a:pt x="120598" y="643704"/>
                        </a:lnTo>
                        <a:lnTo>
                          <a:pt x="121278" y="655717"/>
                        </a:lnTo>
                        <a:lnTo>
                          <a:pt x="122185" y="667503"/>
                        </a:lnTo>
                        <a:lnTo>
                          <a:pt x="123772" y="679516"/>
                        </a:lnTo>
                        <a:lnTo>
                          <a:pt x="125359" y="691529"/>
                        </a:lnTo>
                        <a:lnTo>
                          <a:pt x="127172" y="703315"/>
                        </a:lnTo>
                        <a:lnTo>
                          <a:pt x="129213" y="715328"/>
                        </a:lnTo>
                        <a:lnTo>
                          <a:pt x="131706" y="726887"/>
                        </a:lnTo>
                        <a:lnTo>
                          <a:pt x="134426" y="738673"/>
                        </a:lnTo>
                        <a:lnTo>
                          <a:pt x="137373" y="750460"/>
                        </a:lnTo>
                        <a:lnTo>
                          <a:pt x="140774" y="762019"/>
                        </a:lnTo>
                        <a:lnTo>
                          <a:pt x="144174" y="773579"/>
                        </a:lnTo>
                        <a:lnTo>
                          <a:pt x="148028" y="784911"/>
                        </a:lnTo>
                        <a:lnTo>
                          <a:pt x="152108" y="796471"/>
                        </a:lnTo>
                        <a:lnTo>
                          <a:pt x="156642" y="807804"/>
                        </a:lnTo>
                        <a:lnTo>
                          <a:pt x="161402" y="819136"/>
                        </a:lnTo>
                        <a:lnTo>
                          <a:pt x="166390" y="830016"/>
                        </a:lnTo>
                        <a:lnTo>
                          <a:pt x="171603" y="841122"/>
                        </a:lnTo>
                        <a:lnTo>
                          <a:pt x="177271" y="852002"/>
                        </a:lnTo>
                        <a:lnTo>
                          <a:pt x="183164" y="862881"/>
                        </a:lnTo>
                        <a:lnTo>
                          <a:pt x="189058" y="873534"/>
                        </a:lnTo>
                        <a:lnTo>
                          <a:pt x="195632" y="884187"/>
                        </a:lnTo>
                        <a:lnTo>
                          <a:pt x="202433" y="894613"/>
                        </a:lnTo>
                        <a:lnTo>
                          <a:pt x="209460" y="904813"/>
                        </a:lnTo>
                        <a:lnTo>
                          <a:pt x="216714" y="915239"/>
                        </a:lnTo>
                        <a:lnTo>
                          <a:pt x="224195" y="925212"/>
                        </a:lnTo>
                        <a:lnTo>
                          <a:pt x="232129" y="934958"/>
                        </a:lnTo>
                        <a:lnTo>
                          <a:pt x="240290" y="944931"/>
                        </a:lnTo>
                        <a:lnTo>
                          <a:pt x="248678" y="954450"/>
                        </a:lnTo>
                        <a:lnTo>
                          <a:pt x="257518" y="963743"/>
                        </a:lnTo>
                        <a:lnTo>
                          <a:pt x="266359" y="973036"/>
                        </a:lnTo>
                        <a:lnTo>
                          <a:pt x="275654" y="982102"/>
                        </a:lnTo>
                        <a:lnTo>
                          <a:pt x="284948" y="990715"/>
                        </a:lnTo>
                        <a:lnTo>
                          <a:pt x="294695" y="999102"/>
                        </a:lnTo>
                        <a:lnTo>
                          <a:pt x="304443" y="1007261"/>
                        </a:lnTo>
                        <a:lnTo>
                          <a:pt x="314191" y="1015194"/>
                        </a:lnTo>
                        <a:lnTo>
                          <a:pt x="324392" y="1022674"/>
                        </a:lnTo>
                        <a:lnTo>
                          <a:pt x="334593" y="1029927"/>
                        </a:lnTo>
                        <a:lnTo>
                          <a:pt x="344794" y="1036953"/>
                        </a:lnTo>
                        <a:lnTo>
                          <a:pt x="355221" y="1043753"/>
                        </a:lnTo>
                        <a:lnTo>
                          <a:pt x="365876" y="1050099"/>
                        </a:lnTo>
                        <a:lnTo>
                          <a:pt x="376530" y="1056446"/>
                        </a:lnTo>
                        <a:lnTo>
                          <a:pt x="387411" y="1062339"/>
                        </a:lnTo>
                        <a:lnTo>
                          <a:pt x="398292" y="1067779"/>
                        </a:lnTo>
                        <a:lnTo>
                          <a:pt x="409400" y="1072992"/>
                        </a:lnTo>
                        <a:lnTo>
                          <a:pt x="420508" y="1078205"/>
                        </a:lnTo>
                        <a:lnTo>
                          <a:pt x="431615" y="1082738"/>
                        </a:lnTo>
                        <a:lnTo>
                          <a:pt x="443176" y="1087271"/>
                        </a:lnTo>
                        <a:lnTo>
                          <a:pt x="454511" y="1091351"/>
                        </a:lnTo>
                        <a:lnTo>
                          <a:pt x="466072" y="1095204"/>
                        </a:lnTo>
                        <a:lnTo>
                          <a:pt x="477406" y="1098830"/>
                        </a:lnTo>
                        <a:lnTo>
                          <a:pt x="489194" y="1102004"/>
                        </a:lnTo>
                        <a:lnTo>
                          <a:pt x="500755" y="1104950"/>
                        </a:lnTo>
                        <a:lnTo>
                          <a:pt x="512543" y="1107897"/>
                        </a:lnTo>
                        <a:lnTo>
                          <a:pt x="524331" y="1110163"/>
                        </a:lnTo>
                        <a:lnTo>
                          <a:pt x="536119" y="1112203"/>
                        </a:lnTo>
                        <a:lnTo>
                          <a:pt x="548133" y="1114243"/>
                        </a:lnTo>
                        <a:lnTo>
                          <a:pt x="559921" y="1115830"/>
                        </a:lnTo>
                        <a:lnTo>
                          <a:pt x="571936" y="1116963"/>
                        </a:lnTo>
                        <a:lnTo>
                          <a:pt x="583950" y="1118096"/>
                        </a:lnTo>
                        <a:lnTo>
                          <a:pt x="595738" y="1118776"/>
                        </a:lnTo>
                        <a:lnTo>
                          <a:pt x="607752" y="1119230"/>
                        </a:lnTo>
                        <a:lnTo>
                          <a:pt x="619540" y="1119230"/>
                        </a:lnTo>
                        <a:lnTo>
                          <a:pt x="631782" y="1119230"/>
                        </a:lnTo>
                        <a:lnTo>
                          <a:pt x="643796" y="1118776"/>
                        </a:lnTo>
                        <a:lnTo>
                          <a:pt x="655584" y="1118096"/>
                        </a:lnTo>
                        <a:lnTo>
                          <a:pt x="667598" y="1116963"/>
                        </a:lnTo>
                        <a:lnTo>
                          <a:pt x="679613" y="1115830"/>
                        </a:lnTo>
                        <a:lnTo>
                          <a:pt x="691401" y="1114243"/>
                        </a:lnTo>
                        <a:lnTo>
                          <a:pt x="703415" y="1112203"/>
                        </a:lnTo>
                        <a:lnTo>
                          <a:pt x="715203" y="1110163"/>
                        </a:lnTo>
                        <a:lnTo>
                          <a:pt x="726991" y="1107897"/>
                        </a:lnTo>
                        <a:lnTo>
                          <a:pt x="738779" y="1104950"/>
                        </a:lnTo>
                        <a:lnTo>
                          <a:pt x="750340" y="1102004"/>
                        </a:lnTo>
                        <a:lnTo>
                          <a:pt x="762128" y="1098830"/>
                        </a:lnTo>
                        <a:lnTo>
                          <a:pt x="773462" y="1095204"/>
                        </a:lnTo>
                        <a:lnTo>
                          <a:pt x="785023" y="1091351"/>
                        </a:lnTo>
                        <a:lnTo>
                          <a:pt x="796358" y="1087271"/>
                        </a:lnTo>
                        <a:lnTo>
                          <a:pt x="807692" y="1082738"/>
                        </a:lnTo>
                        <a:lnTo>
                          <a:pt x="819026" y="1078205"/>
                        </a:lnTo>
                        <a:lnTo>
                          <a:pt x="830134" y="1072992"/>
                        </a:lnTo>
                        <a:lnTo>
                          <a:pt x="841015" y="1067779"/>
                        </a:lnTo>
                        <a:lnTo>
                          <a:pt x="852123" y="1062339"/>
                        </a:lnTo>
                        <a:lnTo>
                          <a:pt x="862777" y="1056446"/>
                        </a:lnTo>
                        <a:lnTo>
                          <a:pt x="873658" y="1050099"/>
                        </a:lnTo>
                        <a:lnTo>
                          <a:pt x="884086" y="1043753"/>
                        </a:lnTo>
                        <a:lnTo>
                          <a:pt x="894740" y="1036953"/>
                        </a:lnTo>
                        <a:lnTo>
                          <a:pt x="904941" y="1029927"/>
                        </a:lnTo>
                        <a:lnTo>
                          <a:pt x="915142" y="1022674"/>
                        </a:lnTo>
                        <a:lnTo>
                          <a:pt x="925343" y="1015194"/>
                        </a:lnTo>
                        <a:lnTo>
                          <a:pt x="935091" y="1007261"/>
                        </a:lnTo>
                        <a:lnTo>
                          <a:pt x="944839" y="999102"/>
                        </a:lnTo>
                        <a:lnTo>
                          <a:pt x="954586" y="990715"/>
                        </a:lnTo>
                        <a:lnTo>
                          <a:pt x="963880" y="982102"/>
                        </a:lnTo>
                        <a:lnTo>
                          <a:pt x="972948" y="973036"/>
                        </a:lnTo>
                        <a:lnTo>
                          <a:pt x="982016" y="963743"/>
                        </a:lnTo>
                        <a:lnTo>
                          <a:pt x="990856" y="954450"/>
                        </a:lnTo>
                        <a:lnTo>
                          <a:pt x="999244" y="944931"/>
                        </a:lnTo>
                        <a:lnTo>
                          <a:pt x="1007405" y="934958"/>
                        </a:lnTo>
                        <a:lnTo>
                          <a:pt x="1015339" y="925212"/>
                        </a:lnTo>
                        <a:lnTo>
                          <a:pt x="1022820" y="915239"/>
                        </a:lnTo>
                        <a:lnTo>
                          <a:pt x="1030074" y="904813"/>
                        </a:lnTo>
                        <a:lnTo>
                          <a:pt x="1037101" y="894613"/>
                        </a:lnTo>
                        <a:lnTo>
                          <a:pt x="1043902" y="884187"/>
                        </a:lnTo>
                        <a:lnTo>
                          <a:pt x="1050249" y="873534"/>
                        </a:lnTo>
                        <a:lnTo>
                          <a:pt x="1056370" y="862881"/>
                        </a:lnTo>
                        <a:lnTo>
                          <a:pt x="1062263" y="852002"/>
                        </a:lnTo>
                        <a:lnTo>
                          <a:pt x="1067931" y="841122"/>
                        </a:lnTo>
                        <a:lnTo>
                          <a:pt x="1073144" y="830016"/>
                        </a:lnTo>
                        <a:lnTo>
                          <a:pt x="1078132" y="819136"/>
                        </a:lnTo>
                        <a:lnTo>
                          <a:pt x="1082892" y="807804"/>
                        </a:lnTo>
                        <a:lnTo>
                          <a:pt x="1087426" y="796471"/>
                        </a:lnTo>
                        <a:lnTo>
                          <a:pt x="1091280" y="784911"/>
                        </a:lnTo>
                        <a:lnTo>
                          <a:pt x="1095360" y="773579"/>
                        </a:lnTo>
                        <a:lnTo>
                          <a:pt x="1098760" y="762019"/>
                        </a:lnTo>
                        <a:lnTo>
                          <a:pt x="1102161" y="750460"/>
                        </a:lnTo>
                        <a:lnTo>
                          <a:pt x="1105108" y="738673"/>
                        </a:lnTo>
                        <a:lnTo>
                          <a:pt x="1107828" y="726887"/>
                        </a:lnTo>
                        <a:lnTo>
                          <a:pt x="1110321" y="715328"/>
                        </a:lnTo>
                        <a:lnTo>
                          <a:pt x="1112362" y="703315"/>
                        </a:lnTo>
                        <a:lnTo>
                          <a:pt x="1114175" y="691529"/>
                        </a:lnTo>
                        <a:lnTo>
                          <a:pt x="1115762" y="679516"/>
                        </a:lnTo>
                        <a:lnTo>
                          <a:pt x="1117122" y="667503"/>
                        </a:lnTo>
                        <a:lnTo>
                          <a:pt x="1118256" y="655717"/>
                        </a:lnTo>
                        <a:lnTo>
                          <a:pt x="1118936" y="643704"/>
                        </a:lnTo>
                        <a:lnTo>
                          <a:pt x="1119389" y="631918"/>
                        </a:lnTo>
                        <a:lnTo>
                          <a:pt x="1119389" y="619905"/>
                        </a:lnTo>
                        <a:lnTo>
                          <a:pt x="1119389" y="607666"/>
                        </a:lnTo>
                        <a:lnTo>
                          <a:pt x="1118936" y="595880"/>
                        </a:lnTo>
                        <a:lnTo>
                          <a:pt x="1118256" y="583867"/>
                        </a:lnTo>
                        <a:lnTo>
                          <a:pt x="1117122" y="571854"/>
                        </a:lnTo>
                        <a:lnTo>
                          <a:pt x="1115762" y="560068"/>
                        </a:lnTo>
                        <a:lnTo>
                          <a:pt x="1114175" y="548055"/>
                        </a:lnTo>
                        <a:lnTo>
                          <a:pt x="1112362" y="536269"/>
                        </a:lnTo>
                        <a:lnTo>
                          <a:pt x="1110321" y="524256"/>
                        </a:lnTo>
                        <a:lnTo>
                          <a:pt x="1107828" y="512470"/>
                        </a:lnTo>
                        <a:lnTo>
                          <a:pt x="1105108" y="500911"/>
                        </a:lnTo>
                        <a:lnTo>
                          <a:pt x="1102161" y="489125"/>
                        </a:lnTo>
                        <a:lnTo>
                          <a:pt x="1098760" y="477565"/>
                        </a:lnTo>
                        <a:lnTo>
                          <a:pt x="1095360" y="466006"/>
                        </a:lnTo>
                        <a:lnTo>
                          <a:pt x="1091280" y="454673"/>
                        </a:lnTo>
                        <a:lnTo>
                          <a:pt x="1087426" y="443114"/>
                        </a:lnTo>
                        <a:lnTo>
                          <a:pt x="1082892" y="431554"/>
                        </a:lnTo>
                        <a:lnTo>
                          <a:pt x="1078132" y="420448"/>
                        </a:lnTo>
                        <a:lnTo>
                          <a:pt x="1073144" y="409342"/>
                        </a:lnTo>
                        <a:lnTo>
                          <a:pt x="1067931" y="398462"/>
                        </a:lnTo>
                        <a:lnTo>
                          <a:pt x="1062263" y="387583"/>
                        </a:lnTo>
                        <a:lnTo>
                          <a:pt x="1056370" y="376703"/>
                        </a:lnTo>
                        <a:lnTo>
                          <a:pt x="1050249" y="366050"/>
                        </a:lnTo>
                        <a:lnTo>
                          <a:pt x="1043902" y="355397"/>
                        </a:lnTo>
                        <a:lnTo>
                          <a:pt x="1037101" y="344971"/>
                        </a:lnTo>
                        <a:lnTo>
                          <a:pt x="1030074" y="334545"/>
                        </a:lnTo>
                        <a:lnTo>
                          <a:pt x="1022820" y="324346"/>
                        </a:lnTo>
                        <a:lnTo>
                          <a:pt x="1015339" y="314373"/>
                        </a:lnTo>
                        <a:lnTo>
                          <a:pt x="1007405" y="304400"/>
                        </a:lnTo>
                        <a:lnTo>
                          <a:pt x="999244" y="294654"/>
                        </a:lnTo>
                        <a:lnTo>
                          <a:pt x="990856" y="285134"/>
                        </a:lnTo>
                        <a:lnTo>
                          <a:pt x="982016" y="275614"/>
                        </a:lnTo>
                        <a:lnTo>
                          <a:pt x="972948" y="266548"/>
                        </a:lnTo>
                        <a:lnTo>
                          <a:pt x="963880" y="257482"/>
                        </a:lnTo>
                        <a:lnTo>
                          <a:pt x="954586" y="248869"/>
                        </a:lnTo>
                        <a:lnTo>
                          <a:pt x="944839" y="240483"/>
                        </a:lnTo>
                        <a:lnTo>
                          <a:pt x="935091" y="232323"/>
                        </a:lnTo>
                        <a:lnTo>
                          <a:pt x="925343" y="224163"/>
                        </a:lnTo>
                        <a:lnTo>
                          <a:pt x="915142" y="216684"/>
                        </a:lnTo>
                        <a:lnTo>
                          <a:pt x="904941" y="209431"/>
                        </a:lnTo>
                        <a:lnTo>
                          <a:pt x="894740" y="202631"/>
                        </a:lnTo>
                        <a:lnTo>
                          <a:pt x="884086" y="195831"/>
                        </a:lnTo>
                        <a:lnTo>
                          <a:pt x="873658" y="189485"/>
                        </a:lnTo>
                        <a:lnTo>
                          <a:pt x="862777" y="183139"/>
                        </a:lnTo>
                        <a:lnTo>
                          <a:pt x="852123" y="177246"/>
                        </a:lnTo>
                        <a:lnTo>
                          <a:pt x="841015" y="171579"/>
                        </a:lnTo>
                        <a:lnTo>
                          <a:pt x="830134" y="166593"/>
                        </a:lnTo>
                        <a:lnTo>
                          <a:pt x="819026" y="161380"/>
                        </a:lnTo>
                        <a:lnTo>
                          <a:pt x="807692" y="156620"/>
                        </a:lnTo>
                        <a:lnTo>
                          <a:pt x="796358" y="152313"/>
                        </a:lnTo>
                        <a:lnTo>
                          <a:pt x="785023" y="148234"/>
                        </a:lnTo>
                        <a:lnTo>
                          <a:pt x="773462" y="144380"/>
                        </a:lnTo>
                        <a:lnTo>
                          <a:pt x="762128" y="140754"/>
                        </a:lnTo>
                        <a:lnTo>
                          <a:pt x="750340" y="137581"/>
                        </a:lnTo>
                        <a:lnTo>
                          <a:pt x="738779" y="134407"/>
                        </a:lnTo>
                        <a:lnTo>
                          <a:pt x="726991" y="131688"/>
                        </a:lnTo>
                        <a:lnTo>
                          <a:pt x="715203" y="129421"/>
                        </a:lnTo>
                        <a:lnTo>
                          <a:pt x="703415" y="127154"/>
                        </a:lnTo>
                        <a:lnTo>
                          <a:pt x="691401" y="125341"/>
                        </a:lnTo>
                        <a:lnTo>
                          <a:pt x="679613" y="123755"/>
                        </a:lnTo>
                        <a:lnTo>
                          <a:pt x="667598" y="122621"/>
                        </a:lnTo>
                        <a:lnTo>
                          <a:pt x="655584" y="121488"/>
                        </a:lnTo>
                        <a:lnTo>
                          <a:pt x="643796" y="120581"/>
                        </a:lnTo>
                        <a:lnTo>
                          <a:pt x="631782" y="120128"/>
                        </a:lnTo>
                        <a:lnTo>
                          <a:pt x="619540" y="120128"/>
                        </a:lnTo>
                        <a:lnTo>
                          <a:pt x="607752" y="120128"/>
                        </a:lnTo>
                        <a:close/>
                        <a:moveTo>
                          <a:pt x="619540" y="0"/>
                        </a:moveTo>
                        <a:lnTo>
                          <a:pt x="634502" y="227"/>
                        </a:lnTo>
                        <a:lnTo>
                          <a:pt x="649690" y="907"/>
                        </a:lnTo>
                        <a:lnTo>
                          <a:pt x="664198" y="1587"/>
                        </a:lnTo>
                        <a:lnTo>
                          <a:pt x="678933" y="3173"/>
                        </a:lnTo>
                        <a:lnTo>
                          <a:pt x="694121" y="4533"/>
                        </a:lnTo>
                        <a:lnTo>
                          <a:pt x="708629" y="6573"/>
                        </a:lnTo>
                        <a:lnTo>
                          <a:pt x="723364" y="8840"/>
                        </a:lnTo>
                        <a:lnTo>
                          <a:pt x="738098" y="11560"/>
                        </a:lnTo>
                        <a:lnTo>
                          <a:pt x="752607" y="14506"/>
                        </a:lnTo>
                        <a:lnTo>
                          <a:pt x="767115" y="17906"/>
                        </a:lnTo>
                        <a:lnTo>
                          <a:pt x="781623" y="21533"/>
                        </a:lnTo>
                        <a:lnTo>
                          <a:pt x="796131" y="25839"/>
                        </a:lnTo>
                        <a:lnTo>
                          <a:pt x="810412" y="30146"/>
                        </a:lnTo>
                        <a:lnTo>
                          <a:pt x="824694" y="34905"/>
                        </a:lnTo>
                        <a:lnTo>
                          <a:pt x="838975" y="40118"/>
                        </a:lnTo>
                        <a:lnTo>
                          <a:pt x="853030" y="45558"/>
                        </a:lnTo>
                        <a:lnTo>
                          <a:pt x="866858" y="51451"/>
                        </a:lnTo>
                        <a:lnTo>
                          <a:pt x="880686" y="57571"/>
                        </a:lnTo>
                        <a:lnTo>
                          <a:pt x="894514" y="64144"/>
                        </a:lnTo>
                        <a:lnTo>
                          <a:pt x="907888" y="71170"/>
                        </a:lnTo>
                        <a:lnTo>
                          <a:pt x="921263" y="78423"/>
                        </a:lnTo>
                        <a:lnTo>
                          <a:pt x="934638" y="85903"/>
                        </a:lnTo>
                        <a:lnTo>
                          <a:pt x="947786" y="93836"/>
                        </a:lnTo>
                        <a:lnTo>
                          <a:pt x="960934" y="102222"/>
                        </a:lnTo>
                        <a:lnTo>
                          <a:pt x="973401" y="110835"/>
                        </a:lnTo>
                        <a:lnTo>
                          <a:pt x="986096" y="119901"/>
                        </a:lnTo>
                        <a:lnTo>
                          <a:pt x="998791" y="129421"/>
                        </a:lnTo>
                        <a:lnTo>
                          <a:pt x="1010805" y="139167"/>
                        </a:lnTo>
                        <a:lnTo>
                          <a:pt x="1023046" y="149140"/>
                        </a:lnTo>
                        <a:lnTo>
                          <a:pt x="1034607" y="159793"/>
                        </a:lnTo>
                        <a:lnTo>
                          <a:pt x="1046395" y="170446"/>
                        </a:lnTo>
                        <a:lnTo>
                          <a:pt x="1057956" y="181779"/>
                        </a:lnTo>
                        <a:lnTo>
                          <a:pt x="1067251" y="191072"/>
                        </a:lnTo>
                        <a:lnTo>
                          <a:pt x="1076318" y="200591"/>
                        </a:lnTo>
                        <a:lnTo>
                          <a:pt x="1084932" y="210564"/>
                        </a:lnTo>
                        <a:lnTo>
                          <a:pt x="1093546" y="220310"/>
                        </a:lnTo>
                        <a:lnTo>
                          <a:pt x="1101934" y="230283"/>
                        </a:lnTo>
                        <a:lnTo>
                          <a:pt x="1110095" y="240709"/>
                        </a:lnTo>
                        <a:lnTo>
                          <a:pt x="1117802" y="250909"/>
                        </a:lnTo>
                        <a:lnTo>
                          <a:pt x="1125510" y="261108"/>
                        </a:lnTo>
                        <a:lnTo>
                          <a:pt x="1132764" y="271988"/>
                        </a:lnTo>
                        <a:lnTo>
                          <a:pt x="1139791" y="282414"/>
                        </a:lnTo>
                        <a:lnTo>
                          <a:pt x="1146592" y="293294"/>
                        </a:lnTo>
                        <a:lnTo>
                          <a:pt x="1153166" y="304173"/>
                        </a:lnTo>
                        <a:lnTo>
                          <a:pt x="1159513" y="315279"/>
                        </a:lnTo>
                        <a:lnTo>
                          <a:pt x="1165634" y="326159"/>
                        </a:lnTo>
                        <a:lnTo>
                          <a:pt x="1171527" y="337492"/>
                        </a:lnTo>
                        <a:lnTo>
                          <a:pt x="1177195" y="348598"/>
                        </a:lnTo>
                        <a:lnTo>
                          <a:pt x="1182408" y="360157"/>
                        </a:lnTo>
                        <a:lnTo>
                          <a:pt x="1187622" y="371490"/>
                        </a:lnTo>
                        <a:lnTo>
                          <a:pt x="1192610" y="383050"/>
                        </a:lnTo>
                        <a:lnTo>
                          <a:pt x="1197143" y="394609"/>
                        </a:lnTo>
                        <a:lnTo>
                          <a:pt x="1201677" y="406395"/>
                        </a:lnTo>
                        <a:lnTo>
                          <a:pt x="1205984" y="418181"/>
                        </a:lnTo>
                        <a:lnTo>
                          <a:pt x="1209611" y="429741"/>
                        </a:lnTo>
                        <a:lnTo>
                          <a:pt x="1213465" y="441754"/>
                        </a:lnTo>
                        <a:lnTo>
                          <a:pt x="1216865" y="453540"/>
                        </a:lnTo>
                        <a:lnTo>
                          <a:pt x="1219812" y="465552"/>
                        </a:lnTo>
                        <a:lnTo>
                          <a:pt x="1222986" y="477792"/>
                        </a:lnTo>
                        <a:lnTo>
                          <a:pt x="1225706" y="489578"/>
                        </a:lnTo>
                        <a:lnTo>
                          <a:pt x="1228200" y="501818"/>
                        </a:lnTo>
                        <a:lnTo>
                          <a:pt x="1230240" y="514057"/>
                        </a:lnTo>
                        <a:lnTo>
                          <a:pt x="1232280" y="526070"/>
                        </a:lnTo>
                        <a:lnTo>
                          <a:pt x="1233867" y="538536"/>
                        </a:lnTo>
                        <a:lnTo>
                          <a:pt x="1235680" y="550775"/>
                        </a:lnTo>
                        <a:lnTo>
                          <a:pt x="1236814" y="563015"/>
                        </a:lnTo>
                        <a:lnTo>
                          <a:pt x="1237720" y="575254"/>
                        </a:lnTo>
                        <a:lnTo>
                          <a:pt x="1238401" y="587720"/>
                        </a:lnTo>
                        <a:lnTo>
                          <a:pt x="1239081" y="599733"/>
                        </a:lnTo>
                        <a:lnTo>
                          <a:pt x="1239307" y="612199"/>
                        </a:lnTo>
                        <a:lnTo>
                          <a:pt x="1239307" y="624665"/>
                        </a:lnTo>
                        <a:lnTo>
                          <a:pt x="1239081" y="636678"/>
                        </a:lnTo>
                        <a:lnTo>
                          <a:pt x="1238627" y="649144"/>
                        </a:lnTo>
                        <a:lnTo>
                          <a:pt x="1237947" y="661610"/>
                        </a:lnTo>
                        <a:lnTo>
                          <a:pt x="1237040" y="673623"/>
                        </a:lnTo>
                        <a:lnTo>
                          <a:pt x="1235907" y="686089"/>
                        </a:lnTo>
                        <a:lnTo>
                          <a:pt x="1234320" y="698102"/>
                        </a:lnTo>
                        <a:lnTo>
                          <a:pt x="1232507" y="710341"/>
                        </a:lnTo>
                        <a:lnTo>
                          <a:pt x="1230693" y="722807"/>
                        </a:lnTo>
                        <a:lnTo>
                          <a:pt x="1228653" y="734820"/>
                        </a:lnTo>
                        <a:lnTo>
                          <a:pt x="1226159" y="746833"/>
                        </a:lnTo>
                        <a:lnTo>
                          <a:pt x="1223439" y="759073"/>
                        </a:lnTo>
                        <a:lnTo>
                          <a:pt x="1220719" y="771085"/>
                        </a:lnTo>
                        <a:lnTo>
                          <a:pt x="1217545" y="783098"/>
                        </a:lnTo>
                        <a:lnTo>
                          <a:pt x="1214145" y="795111"/>
                        </a:lnTo>
                        <a:lnTo>
                          <a:pt x="1210518" y="806897"/>
                        </a:lnTo>
                        <a:lnTo>
                          <a:pt x="1206664" y="818683"/>
                        </a:lnTo>
                        <a:lnTo>
                          <a:pt x="1202357" y="830469"/>
                        </a:lnTo>
                        <a:lnTo>
                          <a:pt x="1198277" y="842255"/>
                        </a:lnTo>
                        <a:lnTo>
                          <a:pt x="1193516" y="853588"/>
                        </a:lnTo>
                        <a:lnTo>
                          <a:pt x="1188529" y="865374"/>
                        </a:lnTo>
                        <a:lnTo>
                          <a:pt x="1183769" y="876934"/>
                        </a:lnTo>
                        <a:lnTo>
                          <a:pt x="1178328" y="888267"/>
                        </a:lnTo>
                        <a:lnTo>
                          <a:pt x="1172661" y="899599"/>
                        </a:lnTo>
                        <a:lnTo>
                          <a:pt x="1166767" y="910706"/>
                        </a:lnTo>
                        <a:lnTo>
                          <a:pt x="1160646" y="921812"/>
                        </a:lnTo>
                        <a:lnTo>
                          <a:pt x="1534229" y="1295115"/>
                        </a:lnTo>
                        <a:lnTo>
                          <a:pt x="1540350" y="1301461"/>
                        </a:lnTo>
                        <a:lnTo>
                          <a:pt x="1545790" y="1308034"/>
                        </a:lnTo>
                        <a:lnTo>
                          <a:pt x="1551231" y="1314607"/>
                        </a:lnTo>
                        <a:lnTo>
                          <a:pt x="1556445" y="1321407"/>
                        </a:lnTo>
                        <a:lnTo>
                          <a:pt x="1560752" y="1328433"/>
                        </a:lnTo>
                        <a:lnTo>
                          <a:pt x="1565286" y="1335460"/>
                        </a:lnTo>
                        <a:lnTo>
                          <a:pt x="1569366" y="1342713"/>
                        </a:lnTo>
                        <a:lnTo>
                          <a:pt x="1572766" y="1349966"/>
                        </a:lnTo>
                        <a:lnTo>
                          <a:pt x="1576167" y="1357219"/>
                        </a:lnTo>
                        <a:lnTo>
                          <a:pt x="1578887" y="1364698"/>
                        </a:lnTo>
                        <a:lnTo>
                          <a:pt x="1581381" y="1372178"/>
                        </a:lnTo>
                        <a:lnTo>
                          <a:pt x="1583648" y="1379658"/>
                        </a:lnTo>
                        <a:lnTo>
                          <a:pt x="1585461" y="1387137"/>
                        </a:lnTo>
                        <a:lnTo>
                          <a:pt x="1586821" y="1394617"/>
                        </a:lnTo>
                        <a:lnTo>
                          <a:pt x="1587955" y="1402323"/>
                        </a:lnTo>
                        <a:lnTo>
                          <a:pt x="1588635" y="1409803"/>
                        </a:lnTo>
                        <a:lnTo>
                          <a:pt x="1589088" y="1417283"/>
                        </a:lnTo>
                        <a:lnTo>
                          <a:pt x="1589088" y="1424762"/>
                        </a:lnTo>
                        <a:lnTo>
                          <a:pt x="1588861" y="1432242"/>
                        </a:lnTo>
                        <a:lnTo>
                          <a:pt x="1588181" y="1439495"/>
                        </a:lnTo>
                        <a:lnTo>
                          <a:pt x="1587274" y="1446748"/>
                        </a:lnTo>
                        <a:lnTo>
                          <a:pt x="1585914" y="1454001"/>
                        </a:lnTo>
                        <a:lnTo>
                          <a:pt x="1584101" y="1461027"/>
                        </a:lnTo>
                        <a:lnTo>
                          <a:pt x="1581834" y="1467827"/>
                        </a:lnTo>
                        <a:lnTo>
                          <a:pt x="1579340" y="1474627"/>
                        </a:lnTo>
                        <a:lnTo>
                          <a:pt x="1576620" y="1481200"/>
                        </a:lnTo>
                        <a:lnTo>
                          <a:pt x="1573220" y="1487773"/>
                        </a:lnTo>
                        <a:lnTo>
                          <a:pt x="1569593" y="1494119"/>
                        </a:lnTo>
                        <a:lnTo>
                          <a:pt x="1565512" y="1500239"/>
                        </a:lnTo>
                        <a:lnTo>
                          <a:pt x="1561432" y="1506132"/>
                        </a:lnTo>
                        <a:lnTo>
                          <a:pt x="1556445" y="1511572"/>
                        </a:lnTo>
                        <a:lnTo>
                          <a:pt x="1551231" y="1517011"/>
                        </a:lnTo>
                        <a:lnTo>
                          <a:pt x="1517228" y="1551237"/>
                        </a:lnTo>
                        <a:lnTo>
                          <a:pt x="1511787" y="1556223"/>
                        </a:lnTo>
                        <a:lnTo>
                          <a:pt x="1506120" y="1561209"/>
                        </a:lnTo>
                        <a:lnTo>
                          <a:pt x="1500226" y="1565516"/>
                        </a:lnTo>
                        <a:lnTo>
                          <a:pt x="1494106" y="1569369"/>
                        </a:lnTo>
                        <a:lnTo>
                          <a:pt x="1487985" y="1573222"/>
                        </a:lnTo>
                        <a:lnTo>
                          <a:pt x="1481411" y="1576395"/>
                        </a:lnTo>
                        <a:lnTo>
                          <a:pt x="1474837" y="1579342"/>
                        </a:lnTo>
                        <a:lnTo>
                          <a:pt x="1468036" y="1581835"/>
                        </a:lnTo>
                        <a:lnTo>
                          <a:pt x="1461009" y="1583875"/>
                        </a:lnTo>
                        <a:lnTo>
                          <a:pt x="1453982" y="1585688"/>
                        </a:lnTo>
                        <a:lnTo>
                          <a:pt x="1446728" y="1587275"/>
                        </a:lnTo>
                        <a:lnTo>
                          <a:pt x="1439474" y="1588182"/>
                        </a:lnTo>
                        <a:lnTo>
                          <a:pt x="1432219" y="1588862"/>
                        </a:lnTo>
                        <a:lnTo>
                          <a:pt x="1424739" y="1589088"/>
                        </a:lnTo>
                        <a:lnTo>
                          <a:pt x="1417258" y="1589088"/>
                        </a:lnTo>
                        <a:lnTo>
                          <a:pt x="1409777" y="1588862"/>
                        </a:lnTo>
                        <a:lnTo>
                          <a:pt x="1402296" y="1587955"/>
                        </a:lnTo>
                        <a:lnTo>
                          <a:pt x="1394589" y="1587048"/>
                        </a:lnTo>
                        <a:lnTo>
                          <a:pt x="1387108" y="1585235"/>
                        </a:lnTo>
                        <a:lnTo>
                          <a:pt x="1379628" y="1583422"/>
                        </a:lnTo>
                        <a:lnTo>
                          <a:pt x="1372147" y="1581382"/>
                        </a:lnTo>
                        <a:lnTo>
                          <a:pt x="1364666" y="1578662"/>
                        </a:lnTo>
                        <a:lnTo>
                          <a:pt x="1357186" y="1575942"/>
                        </a:lnTo>
                        <a:lnTo>
                          <a:pt x="1349931" y="1572769"/>
                        </a:lnTo>
                        <a:lnTo>
                          <a:pt x="1342677" y="1569142"/>
                        </a:lnTo>
                        <a:lnTo>
                          <a:pt x="1335423" y="1565289"/>
                        </a:lnTo>
                        <a:lnTo>
                          <a:pt x="1328396" y="1560756"/>
                        </a:lnTo>
                        <a:lnTo>
                          <a:pt x="1321369" y="1556223"/>
                        </a:lnTo>
                        <a:lnTo>
                          <a:pt x="1314568" y="1551237"/>
                        </a:lnTo>
                        <a:lnTo>
                          <a:pt x="1307994" y="1545797"/>
                        </a:lnTo>
                        <a:lnTo>
                          <a:pt x="1301420" y="1540130"/>
                        </a:lnTo>
                        <a:lnTo>
                          <a:pt x="1295299" y="1534011"/>
                        </a:lnTo>
                        <a:lnTo>
                          <a:pt x="921716" y="1160708"/>
                        </a:lnTo>
                        <a:lnTo>
                          <a:pt x="910835" y="1166827"/>
                        </a:lnTo>
                        <a:lnTo>
                          <a:pt x="899501" y="1172720"/>
                        </a:lnTo>
                        <a:lnTo>
                          <a:pt x="888166" y="1178160"/>
                        </a:lnTo>
                        <a:lnTo>
                          <a:pt x="876832" y="1183600"/>
                        </a:lnTo>
                        <a:lnTo>
                          <a:pt x="865498" y="1188586"/>
                        </a:lnTo>
                        <a:lnTo>
                          <a:pt x="853710" y="1193346"/>
                        </a:lnTo>
                        <a:lnTo>
                          <a:pt x="842375" y="1198106"/>
                        </a:lnTo>
                        <a:lnTo>
                          <a:pt x="830588" y="1202412"/>
                        </a:lnTo>
                        <a:lnTo>
                          <a:pt x="818573" y="1206492"/>
                        </a:lnTo>
                        <a:lnTo>
                          <a:pt x="807012" y="1210572"/>
                        </a:lnTo>
                        <a:lnTo>
                          <a:pt x="794997" y="1213972"/>
                        </a:lnTo>
                        <a:lnTo>
                          <a:pt x="783210" y="1217598"/>
                        </a:lnTo>
                        <a:lnTo>
                          <a:pt x="771195" y="1220545"/>
                        </a:lnTo>
                        <a:lnTo>
                          <a:pt x="758954" y="1223265"/>
                        </a:lnTo>
                        <a:lnTo>
                          <a:pt x="746939" y="1226211"/>
                        </a:lnTo>
                        <a:lnTo>
                          <a:pt x="734698" y="1228478"/>
                        </a:lnTo>
                        <a:lnTo>
                          <a:pt x="722457" y="1230518"/>
                        </a:lnTo>
                        <a:lnTo>
                          <a:pt x="710442" y="1232784"/>
                        </a:lnTo>
                        <a:lnTo>
                          <a:pt x="698201" y="1234371"/>
                        </a:lnTo>
                        <a:lnTo>
                          <a:pt x="685960" y="1235731"/>
                        </a:lnTo>
                        <a:lnTo>
                          <a:pt x="673719" y="1236864"/>
                        </a:lnTo>
                        <a:lnTo>
                          <a:pt x="661478" y="1237771"/>
                        </a:lnTo>
                        <a:lnTo>
                          <a:pt x="649010" y="1238451"/>
                        </a:lnTo>
                        <a:lnTo>
                          <a:pt x="636769" y="1239131"/>
                        </a:lnTo>
                        <a:lnTo>
                          <a:pt x="624527" y="1239357"/>
                        </a:lnTo>
                        <a:lnTo>
                          <a:pt x="612060" y="1239357"/>
                        </a:lnTo>
                        <a:lnTo>
                          <a:pt x="599818" y="1239131"/>
                        </a:lnTo>
                        <a:lnTo>
                          <a:pt x="587577" y="1238451"/>
                        </a:lnTo>
                        <a:lnTo>
                          <a:pt x="575109" y="1237544"/>
                        </a:lnTo>
                        <a:lnTo>
                          <a:pt x="562868" y="1236638"/>
                        </a:lnTo>
                        <a:lnTo>
                          <a:pt x="550627" y="1235504"/>
                        </a:lnTo>
                        <a:lnTo>
                          <a:pt x="538612" y="1233918"/>
                        </a:lnTo>
                        <a:lnTo>
                          <a:pt x="526145" y="1232331"/>
                        </a:lnTo>
                        <a:lnTo>
                          <a:pt x="513903" y="1230291"/>
                        </a:lnTo>
                        <a:lnTo>
                          <a:pt x="501889" y="1228025"/>
                        </a:lnTo>
                        <a:lnTo>
                          <a:pt x="489648" y="1225758"/>
                        </a:lnTo>
                        <a:lnTo>
                          <a:pt x="477633" y="1222811"/>
                        </a:lnTo>
                        <a:lnTo>
                          <a:pt x="465619" y="1219865"/>
                        </a:lnTo>
                        <a:lnTo>
                          <a:pt x="453604" y="1216918"/>
                        </a:lnTo>
                        <a:lnTo>
                          <a:pt x="441590" y="1213292"/>
                        </a:lnTo>
                        <a:lnTo>
                          <a:pt x="429802" y="1209665"/>
                        </a:lnTo>
                        <a:lnTo>
                          <a:pt x="418014" y="1205812"/>
                        </a:lnTo>
                        <a:lnTo>
                          <a:pt x="406453" y="1201506"/>
                        </a:lnTo>
                        <a:lnTo>
                          <a:pt x="394665" y="1197199"/>
                        </a:lnTo>
                        <a:lnTo>
                          <a:pt x="383104" y="1192440"/>
                        </a:lnTo>
                        <a:lnTo>
                          <a:pt x="371543" y="1187680"/>
                        </a:lnTo>
                        <a:lnTo>
                          <a:pt x="359982" y="1182467"/>
                        </a:lnTo>
                        <a:lnTo>
                          <a:pt x="348647" y="1177027"/>
                        </a:lnTo>
                        <a:lnTo>
                          <a:pt x="337313" y="1171360"/>
                        </a:lnTo>
                        <a:lnTo>
                          <a:pt x="326205" y="1165694"/>
                        </a:lnTo>
                        <a:lnTo>
                          <a:pt x="315097" y="1159574"/>
                        </a:lnTo>
                        <a:lnTo>
                          <a:pt x="304216" y="1153228"/>
                        </a:lnTo>
                        <a:lnTo>
                          <a:pt x="293109" y="1146655"/>
                        </a:lnTo>
                        <a:lnTo>
                          <a:pt x="282454" y="1139629"/>
                        </a:lnTo>
                        <a:lnTo>
                          <a:pt x="272026" y="1132602"/>
                        </a:lnTo>
                        <a:lnTo>
                          <a:pt x="261145" y="1125349"/>
                        </a:lnTo>
                        <a:lnTo>
                          <a:pt x="250944" y="1117643"/>
                        </a:lnTo>
                        <a:lnTo>
                          <a:pt x="240517" y="1109937"/>
                        </a:lnTo>
                        <a:lnTo>
                          <a:pt x="230316" y="1101777"/>
                        </a:lnTo>
                        <a:lnTo>
                          <a:pt x="220341" y="1093617"/>
                        </a:lnTo>
                        <a:lnTo>
                          <a:pt x="210367" y="1085004"/>
                        </a:lnTo>
                        <a:lnTo>
                          <a:pt x="200620" y="1076391"/>
                        </a:lnTo>
                        <a:lnTo>
                          <a:pt x="191099" y="1067099"/>
                        </a:lnTo>
                        <a:lnTo>
                          <a:pt x="181578" y="1057806"/>
                        </a:lnTo>
                        <a:lnTo>
                          <a:pt x="170470" y="1046473"/>
                        </a:lnTo>
                        <a:lnTo>
                          <a:pt x="159589" y="1034913"/>
                        </a:lnTo>
                        <a:lnTo>
                          <a:pt x="149161" y="1022901"/>
                        </a:lnTo>
                        <a:lnTo>
                          <a:pt x="139187" y="1010888"/>
                        </a:lnTo>
                        <a:lnTo>
                          <a:pt x="129213" y="998648"/>
                        </a:lnTo>
                        <a:lnTo>
                          <a:pt x="119918" y="985956"/>
                        </a:lnTo>
                        <a:lnTo>
                          <a:pt x="110851" y="973489"/>
                        </a:lnTo>
                        <a:lnTo>
                          <a:pt x="102237" y="960797"/>
                        </a:lnTo>
                        <a:lnTo>
                          <a:pt x="93849" y="947651"/>
                        </a:lnTo>
                        <a:lnTo>
                          <a:pt x="85688" y="934505"/>
                        </a:lnTo>
                        <a:lnTo>
                          <a:pt x="78208" y="921358"/>
                        </a:lnTo>
                        <a:lnTo>
                          <a:pt x="70954" y="907986"/>
                        </a:lnTo>
                        <a:lnTo>
                          <a:pt x="64153" y="894386"/>
                        </a:lnTo>
                        <a:lnTo>
                          <a:pt x="57579" y="880560"/>
                        </a:lnTo>
                        <a:lnTo>
                          <a:pt x="51232" y="866734"/>
                        </a:lnTo>
                        <a:lnTo>
                          <a:pt x="45338" y="852908"/>
                        </a:lnTo>
                        <a:lnTo>
                          <a:pt x="39897" y="838856"/>
                        </a:lnTo>
                        <a:lnTo>
                          <a:pt x="34910" y="824803"/>
                        </a:lnTo>
                        <a:lnTo>
                          <a:pt x="30150" y="810524"/>
                        </a:lnTo>
                        <a:lnTo>
                          <a:pt x="25616" y="796244"/>
                        </a:lnTo>
                        <a:lnTo>
                          <a:pt x="21535" y="781738"/>
                        </a:lnTo>
                        <a:lnTo>
                          <a:pt x="17682" y="767232"/>
                        </a:lnTo>
                        <a:lnTo>
                          <a:pt x="14508" y="752726"/>
                        </a:lnTo>
                        <a:lnTo>
                          <a:pt x="11334" y="738220"/>
                        </a:lnTo>
                        <a:lnTo>
                          <a:pt x="8841" y="723487"/>
                        </a:lnTo>
                        <a:lnTo>
                          <a:pt x="6574" y="708755"/>
                        </a:lnTo>
                        <a:lnTo>
                          <a:pt x="4307" y="694022"/>
                        </a:lnTo>
                        <a:lnTo>
                          <a:pt x="2947" y="679289"/>
                        </a:lnTo>
                        <a:lnTo>
                          <a:pt x="1587" y="664330"/>
                        </a:lnTo>
                        <a:lnTo>
                          <a:pt x="680" y="649597"/>
                        </a:lnTo>
                        <a:lnTo>
                          <a:pt x="227" y="634638"/>
                        </a:lnTo>
                        <a:lnTo>
                          <a:pt x="0" y="619905"/>
                        </a:lnTo>
                        <a:lnTo>
                          <a:pt x="227" y="604946"/>
                        </a:lnTo>
                        <a:lnTo>
                          <a:pt x="680" y="589987"/>
                        </a:lnTo>
                        <a:lnTo>
                          <a:pt x="1587" y="575254"/>
                        </a:lnTo>
                        <a:lnTo>
                          <a:pt x="2947" y="560295"/>
                        </a:lnTo>
                        <a:lnTo>
                          <a:pt x="4307" y="545562"/>
                        </a:lnTo>
                        <a:lnTo>
                          <a:pt x="6574" y="530830"/>
                        </a:lnTo>
                        <a:lnTo>
                          <a:pt x="8841" y="516097"/>
                        </a:lnTo>
                        <a:lnTo>
                          <a:pt x="11334" y="501364"/>
                        </a:lnTo>
                        <a:lnTo>
                          <a:pt x="14508" y="486858"/>
                        </a:lnTo>
                        <a:lnTo>
                          <a:pt x="17682" y="472352"/>
                        </a:lnTo>
                        <a:lnTo>
                          <a:pt x="21535" y="457846"/>
                        </a:lnTo>
                        <a:lnTo>
                          <a:pt x="25616" y="443340"/>
                        </a:lnTo>
                        <a:lnTo>
                          <a:pt x="30150" y="429061"/>
                        </a:lnTo>
                        <a:lnTo>
                          <a:pt x="34910" y="414781"/>
                        </a:lnTo>
                        <a:lnTo>
                          <a:pt x="39897" y="400502"/>
                        </a:lnTo>
                        <a:lnTo>
                          <a:pt x="45338" y="386449"/>
                        </a:lnTo>
                        <a:lnTo>
                          <a:pt x="51232" y="372850"/>
                        </a:lnTo>
                        <a:lnTo>
                          <a:pt x="57579" y="359024"/>
                        </a:lnTo>
                        <a:lnTo>
                          <a:pt x="64153" y="345198"/>
                        </a:lnTo>
                        <a:lnTo>
                          <a:pt x="70954" y="331599"/>
                        </a:lnTo>
                        <a:lnTo>
                          <a:pt x="78208" y="318226"/>
                        </a:lnTo>
                        <a:lnTo>
                          <a:pt x="85688" y="304853"/>
                        </a:lnTo>
                        <a:lnTo>
                          <a:pt x="93849" y="291934"/>
                        </a:lnTo>
                        <a:lnTo>
                          <a:pt x="102237" y="278788"/>
                        </a:lnTo>
                        <a:lnTo>
                          <a:pt x="110851" y="266095"/>
                        </a:lnTo>
                        <a:lnTo>
                          <a:pt x="119918" y="253402"/>
                        </a:lnTo>
                        <a:lnTo>
                          <a:pt x="129213" y="240936"/>
                        </a:lnTo>
                        <a:lnTo>
                          <a:pt x="139187" y="228697"/>
                        </a:lnTo>
                        <a:lnTo>
                          <a:pt x="149161" y="216457"/>
                        </a:lnTo>
                        <a:lnTo>
                          <a:pt x="159589" y="204671"/>
                        </a:lnTo>
                        <a:lnTo>
                          <a:pt x="170470" y="193111"/>
                        </a:lnTo>
                        <a:lnTo>
                          <a:pt x="181578" y="181779"/>
                        </a:lnTo>
                        <a:lnTo>
                          <a:pt x="193139" y="170446"/>
                        </a:lnTo>
                        <a:lnTo>
                          <a:pt x="204473" y="159793"/>
                        </a:lnTo>
                        <a:lnTo>
                          <a:pt x="216488" y="149140"/>
                        </a:lnTo>
                        <a:lnTo>
                          <a:pt x="228729" y="139167"/>
                        </a:lnTo>
                        <a:lnTo>
                          <a:pt x="240743" y="129421"/>
                        </a:lnTo>
                        <a:lnTo>
                          <a:pt x="253438" y="119901"/>
                        </a:lnTo>
                        <a:lnTo>
                          <a:pt x="266133" y="110835"/>
                        </a:lnTo>
                        <a:lnTo>
                          <a:pt x="278600" y="102222"/>
                        </a:lnTo>
                        <a:lnTo>
                          <a:pt x="291748" y="93836"/>
                        </a:lnTo>
                        <a:lnTo>
                          <a:pt x="304896" y="85903"/>
                        </a:lnTo>
                        <a:lnTo>
                          <a:pt x="318271" y="78423"/>
                        </a:lnTo>
                        <a:lnTo>
                          <a:pt x="331646" y="71170"/>
                        </a:lnTo>
                        <a:lnTo>
                          <a:pt x="345020" y="64144"/>
                        </a:lnTo>
                        <a:lnTo>
                          <a:pt x="358848" y="57571"/>
                        </a:lnTo>
                        <a:lnTo>
                          <a:pt x="372676" y="51451"/>
                        </a:lnTo>
                        <a:lnTo>
                          <a:pt x="386504" y="45558"/>
                        </a:lnTo>
                        <a:lnTo>
                          <a:pt x="400559" y="40118"/>
                        </a:lnTo>
                        <a:lnTo>
                          <a:pt x="414840" y="34905"/>
                        </a:lnTo>
                        <a:lnTo>
                          <a:pt x="429122" y="30146"/>
                        </a:lnTo>
                        <a:lnTo>
                          <a:pt x="443403" y="25839"/>
                        </a:lnTo>
                        <a:lnTo>
                          <a:pt x="457911" y="21533"/>
                        </a:lnTo>
                        <a:lnTo>
                          <a:pt x="472419" y="17906"/>
                        </a:lnTo>
                        <a:lnTo>
                          <a:pt x="486927" y="14506"/>
                        </a:lnTo>
                        <a:lnTo>
                          <a:pt x="501435" y="11560"/>
                        </a:lnTo>
                        <a:lnTo>
                          <a:pt x="515944" y="8840"/>
                        </a:lnTo>
                        <a:lnTo>
                          <a:pt x="530678" y="6573"/>
                        </a:lnTo>
                        <a:lnTo>
                          <a:pt x="545413" y="4533"/>
                        </a:lnTo>
                        <a:lnTo>
                          <a:pt x="560148" y="3173"/>
                        </a:lnTo>
                        <a:lnTo>
                          <a:pt x="575109" y="1587"/>
                        </a:lnTo>
                        <a:lnTo>
                          <a:pt x="589844" y="907"/>
                        </a:lnTo>
                        <a:lnTo>
                          <a:pt x="604806" y="227"/>
                        </a:lnTo>
                        <a:lnTo>
                          <a:pt x="61954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 anchor="ctr">
                    <a:scene3d>
                      <a:camera prst="orthographicFront"/>
                      <a:lightRig rig="threePt" dir="t"/>
                    </a:scene3d>
                    <a:sp3d>
                      <a:contourClr>
                        <a:srgbClr val="FFFFFF"/>
                      </a:contourClr>
                    </a:sp3d>
                  </a:bodyPr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solidFill>
                        <a:srgbClr val="FFFFFF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  <p:sp>
            <p:nvSpPr>
              <p:cNvPr id="8208" name="文本框 14"/>
              <p:cNvSpPr txBox="1">
                <a:spLocks noChangeArrowheads="1"/>
              </p:cNvSpPr>
              <p:nvPr/>
            </p:nvSpPr>
            <p:spPr bwMode="auto">
              <a:xfrm>
                <a:off x="2468649" y="2005424"/>
                <a:ext cx="1255401" cy="6075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猜想：</a:t>
                </a:r>
              </a:p>
            </p:txBody>
          </p:sp>
        </p:grpSp>
        <p:sp>
          <p:nvSpPr>
            <p:cNvPr id="41" name="Rectangle 68"/>
            <p:cNvSpPr>
              <a:spLocks noChangeArrowheads="1"/>
            </p:cNvSpPr>
            <p:nvPr/>
          </p:nvSpPr>
          <p:spPr bwMode="auto">
            <a:xfrm>
              <a:off x="3009647" y="1938442"/>
              <a:ext cx="5213375" cy="11242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zh-CN" altLang="en-US" dirty="0">
                  <a:latin typeface="+mn-lt"/>
                  <a:ea typeface="黑体" panose="02010609060101010101" pitchFamily="49" charset="-122"/>
                </a:rPr>
                <a:t>比的前项和后项同时乘或除以相同的数，比值不变。</a:t>
              </a:r>
            </a:p>
          </p:txBody>
        </p:sp>
      </p:grpSp>
      <p:grpSp>
        <p:nvGrpSpPr>
          <p:cNvPr id="18" name="组合 17"/>
          <p:cNvGrpSpPr/>
          <p:nvPr/>
        </p:nvGrpSpPr>
        <p:grpSpPr bwMode="auto">
          <a:xfrm>
            <a:off x="792163" y="2970213"/>
            <a:ext cx="7483475" cy="1736725"/>
            <a:chOff x="791754" y="2970345"/>
            <a:chExt cx="7483895" cy="1736823"/>
          </a:xfrm>
        </p:grpSpPr>
        <p:sp>
          <p:nvSpPr>
            <p:cNvPr id="42" name="Rectangle 69"/>
            <p:cNvSpPr>
              <a:spLocks noChangeArrowheads="1"/>
            </p:cNvSpPr>
            <p:nvPr/>
          </p:nvSpPr>
          <p:spPr bwMode="auto">
            <a:xfrm>
              <a:off x="3074707" y="3065600"/>
              <a:ext cx="5200942" cy="1641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20000"/>
                </a:lnSpc>
                <a:defRPr/>
              </a:pPr>
              <a:r>
                <a:rPr lang="zh-CN" altLang="en-US" dirty="0">
                  <a:latin typeface="+mn-lt"/>
                  <a:ea typeface="黑体" panose="02010609060101010101" pitchFamily="49" charset="-122"/>
                </a:rPr>
                <a:t>举几个比的例子，将比的前项和后项同时乘或除以相同的数，看看比值的变化情况。</a:t>
              </a:r>
            </a:p>
          </p:txBody>
        </p:sp>
        <p:grpSp>
          <p:nvGrpSpPr>
            <p:cNvPr id="8212" name="组合 42"/>
            <p:cNvGrpSpPr/>
            <p:nvPr/>
          </p:nvGrpSpPr>
          <p:grpSpPr bwMode="auto">
            <a:xfrm>
              <a:off x="791754" y="2970345"/>
              <a:ext cx="2450919" cy="752475"/>
              <a:chOff x="1273255" y="1938767"/>
              <a:chExt cx="2450919" cy="752475"/>
            </a:xfrm>
          </p:grpSpPr>
          <p:grpSp>
            <p:nvGrpSpPr>
              <p:cNvPr id="8213" name="组合 43"/>
              <p:cNvGrpSpPr/>
              <p:nvPr/>
            </p:nvGrpSpPr>
            <p:grpSpPr bwMode="auto">
              <a:xfrm>
                <a:off x="1273255" y="1938767"/>
                <a:ext cx="1120112" cy="752475"/>
                <a:chOff x="2998788" y="2452688"/>
                <a:chExt cx="1120112" cy="752475"/>
              </a:xfrm>
            </p:grpSpPr>
            <p:grpSp>
              <p:nvGrpSpPr>
                <p:cNvPr id="8214" name="组合 45"/>
                <p:cNvGrpSpPr/>
                <p:nvPr/>
              </p:nvGrpSpPr>
              <p:grpSpPr bwMode="auto">
                <a:xfrm rot="10800000">
                  <a:off x="3815687" y="2509044"/>
                  <a:ext cx="303213" cy="639762"/>
                  <a:chOff x="2654300" y="2509838"/>
                  <a:chExt cx="303213" cy="639762"/>
                </a:xfrm>
              </p:grpSpPr>
              <p:sp>
                <p:nvSpPr>
                  <p:cNvPr id="51" name="MH_Other_15"/>
                  <p:cNvSpPr/>
                  <p:nvPr>
                    <p:custDataLst>
                      <p:tags r:id="rId4"/>
                    </p:custDataLst>
                  </p:nvPr>
                </p:nvSpPr>
                <p:spPr bwMode="auto">
                  <a:xfrm flipH="1">
                    <a:off x="2817096" y="2510592"/>
                    <a:ext cx="144470" cy="639799"/>
                  </a:xfrm>
                  <a:custGeom>
                    <a:avLst/>
                    <a:gdLst>
                      <a:gd name="connsiteX0" fmla="*/ 0 w 200069"/>
                      <a:gd name="connsiteY0" fmla="*/ 0 h 904875"/>
                      <a:gd name="connsiteX1" fmla="*/ 200025 w 200069"/>
                      <a:gd name="connsiteY1" fmla="*/ 490538 h 904875"/>
                      <a:gd name="connsiteX2" fmla="*/ 14288 w 200069"/>
                      <a:gd name="connsiteY2" fmla="*/ 904875 h 904875"/>
                      <a:gd name="connsiteX0-1" fmla="*/ 0 w 202450"/>
                      <a:gd name="connsiteY0-2" fmla="*/ 0 h 904875"/>
                      <a:gd name="connsiteX1-3" fmla="*/ 202407 w 202450"/>
                      <a:gd name="connsiteY1-4" fmla="*/ 471488 h 904875"/>
                      <a:gd name="connsiteX2-5" fmla="*/ 14288 w 202450"/>
                      <a:gd name="connsiteY2-6" fmla="*/ 904875 h 904875"/>
                      <a:gd name="connsiteX0-7" fmla="*/ 0 w 202558"/>
                      <a:gd name="connsiteY0-8" fmla="*/ 0 h 904875"/>
                      <a:gd name="connsiteX1-9" fmla="*/ 202407 w 202558"/>
                      <a:gd name="connsiteY1-10" fmla="*/ 471488 h 904875"/>
                      <a:gd name="connsiteX2-11" fmla="*/ 14288 w 202558"/>
                      <a:gd name="connsiteY2-12" fmla="*/ 904875 h 904875"/>
                      <a:gd name="connsiteX0-13" fmla="*/ 0 w 204846"/>
                      <a:gd name="connsiteY0-14" fmla="*/ 0 h 897731"/>
                      <a:gd name="connsiteX1-15" fmla="*/ 204788 w 204846"/>
                      <a:gd name="connsiteY1-16" fmla="*/ 464344 h 897731"/>
                      <a:gd name="connsiteX2-17" fmla="*/ 16669 w 204846"/>
                      <a:gd name="connsiteY2-18" fmla="*/ 897731 h 897731"/>
                      <a:gd name="connsiteX0-19" fmla="*/ 0 w 204846"/>
                      <a:gd name="connsiteY0-20" fmla="*/ 0 h 897731"/>
                      <a:gd name="connsiteX1-21" fmla="*/ 204788 w 204846"/>
                      <a:gd name="connsiteY1-22" fmla="*/ 464344 h 897731"/>
                      <a:gd name="connsiteX2-23" fmla="*/ 16669 w 204846"/>
                      <a:gd name="connsiteY2-24" fmla="*/ 897731 h 897731"/>
                      <a:gd name="connsiteX0-25" fmla="*/ 0 w 204798"/>
                      <a:gd name="connsiteY0-26" fmla="*/ 0 h 916781"/>
                      <a:gd name="connsiteX1-27" fmla="*/ 204788 w 204798"/>
                      <a:gd name="connsiteY1-28" fmla="*/ 464344 h 916781"/>
                      <a:gd name="connsiteX2-29" fmla="*/ 7144 w 204798"/>
                      <a:gd name="connsiteY2-30" fmla="*/ 916781 h 916781"/>
                      <a:gd name="connsiteX0-31" fmla="*/ 0 w 204800"/>
                      <a:gd name="connsiteY0-32" fmla="*/ 0 h 916781"/>
                      <a:gd name="connsiteX1-33" fmla="*/ 204788 w 204800"/>
                      <a:gd name="connsiteY1-34" fmla="*/ 464344 h 916781"/>
                      <a:gd name="connsiteX2-35" fmla="*/ 7144 w 204800"/>
                      <a:gd name="connsiteY2-36" fmla="*/ 916781 h 916781"/>
                    </a:gdLst>
                    <a:ahLst/>
                    <a:cxnLst>
                      <a:cxn ang="0">
                        <a:pos x="connsiteX0-1" y="connsiteY0-2"/>
                      </a:cxn>
                      <a:cxn ang="0">
                        <a:pos x="connsiteX1-3" y="connsiteY1-4"/>
                      </a:cxn>
                      <a:cxn ang="0">
                        <a:pos x="connsiteX2-5" y="connsiteY2-6"/>
                      </a:cxn>
                    </a:cxnLst>
                    <a:rect l="l" t="t" r="r" b="b"/>
                    <a:pathLst>
                      <a:path w="204800" h="916781">
                        <a:moveTo>
                          <a:pt x="0" y="0"/>
                        </a:moveTo>
                        <a:cubicBezTo>
                          <a:pt x="158353" y="148432"/>
                          <a:pt x="203597" y="311547"/>
                          <a:pt x="204788" y="464344"/>
                        </a:cubicBezTo>
                        <a:cubicBezTo>
                          <a:pt x="205979" y="617141"/>
                          <a:pt x="120253" y="789782"/>
                          <a:pt x="7144" y="916781"/>
                        </a:cubicBezTo>
                      </a:path>
                    </a:pathLst>
                  </a:custGeom>
                  <a:noFill/>
                  <a:ln w="25400">
                    <a:solidFill>
                      <a:srgbClr val="58B933"/>
                    </a:solidFill>
                    <a:headEnd type="oval" w="sm" len="sm"/>
                    <a:tailEnd type="oval" w="sm" len="sm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cxnSp>
                <p:nvCxnSpPr>
                  <p:cNvPr id="52" name="MH_Other_16"/>
                  <p:cNvCxnSpPr/>
                  <p:nvPr>
                    <p:custDataLst>
                      <p:tags r:id="rId5"/>
                    </p:custDataLst>
                  </p:nvPr>
                </p:nvCxnSpPr>
                <p:spPr bwMode="auto">
                  <a:xfrm flipH="1">
                    <a:off x="2653574" y="2823348"/>
                    <a:ext cx="161934" cy="0"/>
                  </a:xfrm>
                  <a:prstGeom prst="line">
                    <a:avLst/>
                  </a:prstGeom>
                  <a:ln w="25400">
                    <a:solidFill>
                      <a:srgbClr val="58B933"/>
                    </a:solidFill>
                    <a:tailEnd type="oval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MH_Other_17"/>
                  <p:cNvSpPr/>
                  <p:nvPr>
                    <p:custDataLst>
                      <p:tags r:id="rId6"/>
                    </p:custDataLst>
                  </p:nvPr>
                </p:nvSpPr>
                <p:spPr bwMode="auto">
                  <a:xfrm flipH="1">
                    <a:off x="2775819" y="2778895"/>
                    <a:ext cx="87317" cy="88905"/>
                  </a:xfrm>
                  <a:prstGeom prst="ellipse">
                    <a:avLst/>
                  </a:prstGeom>
                  <a:solidFill>
                    <a:srgbClr val="58B933"/>
                  </a:solidFill>
                  <a:ln>
                    <a:solidFill>
                      <a:srgbClr val="58B9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218" name="组合 46"/>
                <p:cNvGrpSpPr/>
                <p:nvPr/>
              </p:nvGrpSpPr>
              <p:grpSpPr bwMode="auto">
                <a:xfrm>
                  <a:off x="2998788" y="2452688"/>
                  <a:ext cx="750887" cy="752475"/>
                  <a:chOff x="2998788" y="2452688"/>
                  <a:chExt cx="750887" cy="752475"/>
                </a:xfrm>
              </p:grpSpPr>
              <p:sp>
                <p:nvSpPr>
                  <p:cNvPr id="48" name="MH_Other_13"/>
                  <p:cNvSpPr/>
                  <p:nvPr>
                    <p:custDataLst>
                      <p:tags r:id="rId1"/>
                    </p:custDataLst>
                  </p:nvPr>
                </p:nvSpPr>
                <p:spPr bwMode="auto">
                  <a:xfrm flipH="1">
                    <a:off x="2998788" y="2452688"/>
                    <a:ext cx="750929" cy="75251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175">
                    <a:solidFill>
                      <a:srgbClr val="DDDDDD"/>
                    </a:solidFill>
                  </a:ln>
                  <a:effectLst>
                    <a:outerShdw dist="63500" dir="2700000" algn="tl" rotWithShape="0">
                      <a:prstClr val="black">
                        <a:alpha val="1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9" name="MH_Other_14"/>
                  <p:cNvSpPr/>
                  <p:nvPr>
                    <p:custDataLst>
                      <p:tags r:id="rId2"/>
                    </p:custDataLst>
                  </p:nvPr>
                </p:nvSpPr>
                <p:spPr bwMode="auto">
                  <a:xfrm flipH="1">
                    <a:off x="3064800" y="2519706"/>
                    <a:ext cx="619168" cy="619238"/>
                  </a:xfrm>
                  <a:prstGeom prst="ellipse">
                    <a:avLst/>
                  </a:prstGeom>
                  <a:solidFill>
                    <a:srgbClr val="58B933"/>
                  </a:solidFill>
                  <a:ln>
                    <a:noFill/>
                  </a:ln>
                  <a:effectLst>
                    <a:innerShdw dist="76200" dir="13500000">
                      <a:prstClr val="black">
                        <a:alpha val="12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50" name="MH_Other_18"/>
                  <p:cNvSpPr/>
                  <p:nvPr>
                    <p:custDataLst>
                      <p:tags r:id="rId3"/>
                    </p:custDataLst>
                  </p:nvPr>
                </p:nvSpPr>
                <p:spPr bwMode="auto">
                  <a:xfrm>
                    <a:off x="3235338" y="2708289"/>
                    <a:ext cx="279416" cy="281004"/>
                  </a:xfrm>
                  <a:custGeom>
                    <a:avLst/>
                    <a:gdLst>
                      <a:gd name="T0" fmla="*/ 984018 w 1589088"/>
                      <a:gd name="T1" fmla="*/ 589506 h 1589088"/>
                      <a:gd name="T2" fmla="*/ 955171 w 1589088"/>
                      <a:gd name="T3" fmla="*/ 645802 h 1589088"/>
                      <a:gd name="T4" fmla="*/ 898294 w 1589088"/>
                      <a:gd name="T5" fmla="*/ 673272 h 1589088"/>
                      <a:gd name="T6" fmla="*/ 881422 w 1589088"/>
                      <a:gd name="T7" fmla="*/ 964824 h 1589088"/>
                      <a:gd name="T8" fmla="*/ 873530 w 1589088"/>
                      <a:gd name="T9" fmla="*/ 1040159 h 1589088"/>
                      <a:gd name="T10" fmla="*/ 824817 w 1589088"/>
                      <a:gd name="T11" fmla="*/ 1084490 h 1589088"/>
                      <a:gd name="T12" fmla="*/ 756238 w 1589088"/>
                      <a:gd name="T13" fmla="*/ 1088026 h 1589088"/>
                      <a:gd name="T14" fmla="*/ 703444 w 1589088"/>
                      <a:gd name="T15" fmla="*/ 1048590 h 1589088"/>
                      <a:gd name="T16" fmla="*/ 686571 w 1589088"/>
                      <a:gd name="T17" fmla="*/ 985493 h 1589088"/>
                      <a:gd name="T18" fmla="*/ 486007 w 1589088"/>
                      <a:gd name="T19" fmla="*/ 893024 h 1589088"/>
                      <a:gd name="T20" fmla="*/ 398106 w 1589088"/>
                      <a:gd name="T21" fmla="*/ 820680 h 1589088"/>
                      <a:gd name="T22" fmla="*/ 402189 w 1589088"/>
                      <a:gd name="T23" fmla="*/ 755134 h 1589088"/>
                      <a:gd name="T24" fmla="*/ 446547 w 1589088"/>
                      <a:gd name="T25" fmla="*/ 706452 h 1589088"/>
                      <a:gd name="T26" fmla="*/ 514037 w 1589088"/>
                      <a:gd name="T27" fmla="*/ 696389 h 1589088"/>
                      <a:gd name="T28" fmla="*/ 570641 w 1589088"/>
                      <a:gd name="T29" fmla="*/ 730385 h 1589088"/>
                      <a:gd name="T30" fmla="*/ 593501 w 1589088"/>
                      <a:gd name="T31" fmla="*/ 794027 h 1589088"/>
                      <a:gd name="T32" fmla="*/ 818558 w 1589088"/>
                      <a:gd name="T33" fmla="*/ 648522 h 1589088"/>
                      <a:gd name="T34" fmla="*/ 785901 w 1589088"/>
                      <a:gd name="T35" fmla="*/ 575091 h 1589088"/>
                      <a:gd name="T36" fmla="*/ 808761 w 1589088"/>
                      <a:gd name="T37" fmla="*/ 511721 h 1589088"/>
                      <a:gd name="T38" fmla="*/ 865365 w 1589088"/>
                      <a:gd name="T39" fmla="*/ 477726 h 1589088"/>
                      <a:gd name="T40" fmla="*/ 728574 w 1589088"/>
                      <a:gd name="T41" fmla="*/ 144010 h 1589088"/>
                      <a:gd name="T42" fmla="*/ 531280 w 1589088"/>
                      <a:gd name="T43" fmla="*/ 182593 h 1589088"/>
                      <a:gd name="T44" fmla="*/ 353281 w 1589088"/>
                      <a:gd name="T45" fmla="*/ 288291 h 1589088"/>
                      <a:gd name="T46" fmla="*/ 219577 w 1589088"/>
                      <a:gd name="T47" fmla="*/ 451592 h 1589088"/>
                      <a:gd name="T48" fmla="*/ 152454 w 1589088"/>
                      <a:gd name="T49" fmla="*/ 642880 h 1589088"/>
                      <a:gd name="T50" fmla="*/ 152454 w 1589088"/>
                      <a:gd name="T51" fmla="*/ 843135 h 1589088"/>
                      <a:gd name="T52" fmla="*/ 219577 w 1589088"/>
                      <a:gd name="T53" fmla="*/ 1034422 h 1589088"/>
                      <a:gd name="T54" fmla="*/ 353281 w 1589088"/>
                      <a:gd name="T55" fmla="*/ 1197724 h 1589088"/>
                      <a:gd name="T56" fmla="*/ 531280 w 1589088"/>
                      <a:gd name="T57" fmla="*/ 1303421 h 1589088"/>
                      <a:gd name="T58" fmla="*/ 728574 w 1589088"/>
                      <a:gd name="T59" fmla="*/ 1341734 h 1589088"/>
                      <a:gd name="T60" fmla="*/ 927227 w 1589088"/>
                      <a:gd name="T61" fmla="*/ 1312931 h 1589088"/>
                      <a:gd name="T62" fmla="*/ 1109302 w 1589088"/>
                      <a:gd name="T63" fmla="*/ 1217015 h 1589088"/>
                      <a:gd name="T64" fmla="*/ 1251431 w 1589088"/>
                      <a:gd name="T65" fmla="*/ 1059964 h 1589088"/>
                      <a:gd name="T66" fmla="*/ 1328065 w 1589088"/>
                      <a:gd name="T67" fmla="*/ 871393 h 1589088"/>
                      <a:gd name="T68" fmla="*/ 1337576 w 1589088"/>
                      <a:gd name="T69" fmla="*/ 671410 h 1589088"/>
                      <a:gd name="T70" fmla="*/ 1280237 w 1589088"/>
                      <a:gd name="T71" fmla="*/ 477677 h 1589088"/>
                      <a:gd name="T72" fmla="*/ 1155500 w 1589088"/>
                      <a:gd name="T73" fmla="*/ 308670 h 1589088"/>
                      <a:gd name="T74" fmla="*/ 981849 w 1589088"/>
                      <a:gd name="T75" fmla="*/ 193462 h 1589088"/>
                      <a:gd name="T76" fmla="*/ 785915 w 1589088"/>
                      <a:gd name="T77" fmla="*/ 145640 h 1589088"/>
                      <a:gd name="T78" fmla="*/ 902226 w 1589088"/>
                      <a:gd name="T79" fmla="*/ 17390 h 1589088"/>
                      <a:gd name="T80" fmla="*/ 1136207 w 1589088"/>
                      <a:gd name="T81" fmla="*/ 112491 h 1589088"/>
                      <a:gd name="T82" fmla="*/ 1320999 w 1589088"/>
                      <a:gd name="T83" fmla="*/ 276063 h 1589088"/>
                      <a:gd name="T84" fmla="*/ 1429702 w 1589088"/>
                      <a:gd name="T85" fmla="*/ 459201 h 1589088"/>
                      <a:gd name="T86" fmla="*/ 1481334 w 1589088"/>
                      <a:gd name="T87" fmla="*/ 660270 h 1589088"/>
                      <a:gd name="T88" fmla="*/ 1475356 w 1589088"/>
                      <a:gd name="T89" fmla="*/ 866502 h 1589088"/>
                      <a:gd name="T90" fmla="*/ 1412581 w 1589088"/>
                      <a:gd name="T91" fmla="*/ 1064855 h 1589088"/>
                      <a:gd name="T92" fmla="*/ 1892771 w 1589088"/>
                      <a:gd name="T93" fmla="*/ 1636001 h 1589088"/>
                      <a:gd name="T94" fmla="*/ 1896304 w 1589088"/>
                      <a:gd name="T95" fmla="*/ 1759632 h 1589088"/>
                      <a:gd name="T96" fmla="*/ 1783798 w 1589088"/>
                      <a:gd name="T97" fmla="*/ 1885980 h 1589088"/>
                      <a:gd name="T98" fmla="*/ 1662866 w 1589088"/>
                      <a:gd name="T99" fmla="*/ 1900381 h 1589088"/>
                      <a:gd name="T100" fmla="*/ 1104954 w 1589088"/>
                      <a:gd name="T101" fmla="*/ 1391458 h 1589088"/>
                      <a:gd name="T102" fmla="*/ 909835 w 1589088"/>
                      <a:gd name="T103" fmla="*/ 1466451 h 1589088"/>
                      <a:gd name="T104" fmla="*/ 704388 w 1589088"/>
                      <a:gd name="T105" fmla="*/ 1484656 h 1589088"/>
                      <a:gd name="T106" fmla="*/ 501116 w 1589088"/>
                      <a:gd name="T107" fmla="*/ 1445528 h 1589088"/>
                      <a:gd name="T108" fmla="*/ 313061 w 1589088"/>
                      <a:gd name="T109" fmla="*/ 1349069 h 1589088"/>
                      <a:gd name="T110" fmla="*/ 143758 w 1589088"/>
                      <a:gd name="T111" fmla="*/ 1181965 h 1589088"/>
                      <a:gd name="T112" fmla="*/ 30708 w 1589088"/>
                      <a:gd name="T113" fmla="*/ 954538 h 1589088"/>
                      <a:gd name="T114" fmla="*/ 815 w 1589088"/>
                      <a:gd name="T115" fmla="*/ 707277 h 1589088"/>
                      <a:gd name="T116" fmla="*/ 54351 w 1589088"/>
                      <a:gd name="T117" fmla="*/ 463275 h 1589088"/>
                      <a:gd name="T118" fmla="*/ 191315 w 1589088"/>
                      <a:gd name="T119" fmla="*/ 245360 h 1589088"/>
                      <a:gd name="T120" fmla="*/ 397577 w 1589088"/>
                      <a:gd name="T121" fmla="*/ 85319 h 1589088"/>
                      <a:gd name="T122" fmla="*/ 636177 w 1589088"/>
                      <a:gd name="T123" fmla="*/ 7880 h 1589088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0" t="0" r="r" b="b"/>
                    <a:pathLst>
                      <a:path w="1589088" h="1589088">
                        <a:moveTo>
                          <a:pt x="916859" y="288925"/>
                        </a:moveTo>
                        <a:lnTo>
                          <a:pt x="954088" y="332030"/>
                        </a:lnTo>
                        <a:lnTo>
                          <a:pt x="816067" y="450682"/>
                        </a:lnTo>
                        <a:lnTo>
                          <a:pt x="817430" y="454085"/>
                        </a:lnTo>
                        <a:lnTo>
                          <a:pt x="818338" y="457488"/>
                        </a:lnTo>
                        <a:lnTo>
                          <a:pt x="819246" y="461118"/>
                        </a:lnTo>
                        <a:lnTo>
                          <a:pt x="820381" y="464748"/>
                        </a:lnTo>
                        <a:lnTo>
                          <a:pt x="820835" y="468378"/>
                        </a:lnTo>
                        <a:lnTo>
                          <a:pt x="821289" y="472008"/>
                        </a:lnTo>
                        <a:lnTo>
                          <a:pt x="821743" y="475865"/>
                        </a:lnTo>
                        <a:lnTo>
                          <a:pt x="821743" y="479722"/>
                        </a:lnTo>
                        <a:lnTo>
                          <a:pt x="821743" y="483805"/>
                        </a:lnTo>
                        <a:lnTo>
                          <a:pt x="821289" y="487662"/>
                        </a:lnTo>
                        <a:lnTo>
                          <a:pt x="820835" y="491746"/>
                        </a:lnTo>
                        <a:lnTo>
                          <a:pt x="820154" y="495602"/>
                        </a:lnTo>
                        <a:lnTo>
                          <a:pt x="819246" y="499459"/>
                        </a:lnTo>
                        <a:lnTo>
                          <a:pt x="818338" y="503089"/>
                        </a:lnTo>
                        <a:lnTo>
                          <a:pt x="816976" y="506946"/>
                        </a:lnTo>
                        <a:lnTo>
                          <a:pt x="815840" y="510349"/>
                        </a:lnTo>
                        <a:lnTo>
                          <a:pt x="814251" y="513979"/>
                        </a:lnTo>
                        <a:lnTo>
                          <a:pt x="812662" y="517382"/>
                        </a:lnTo>
                        <a:lnTo>
                          <a:pt x="810619" y="520785"/>
                        </a:lnTo>
                        <a:lnTo>
                          <a:pt x="808803" y="523961"/>
                        </a:lnTo>
                        <a:lnTo>
                          <a:pt x="806760" y="527137"/>
                        </a:lnTo>
                        <a:lnTo>
                          <a:pt x="804263" y="530313"/>
                        </a:lnTo>
                        <a:lnTo>
                          <a:pt x="801993" y="533036"/>
                        </a:lnTo>
                        <a:lnTo>
                          <a:pt x="799496" y="535985"/>
                        </a:lnTo>
                        <a:lnTo>
                          <a:pt x="796772" y="538707"/>
                        </a:lnTo>
                        <a:lnTo>
                          <a:pt x="794048" y="541203"/>
                        </a:lnTo>
                        <a:lnTo>
                          <a:pt x="791324" y="543698"/>
                        </a:lnTo>
                        <a:lnTo>
                          <a:pt x="788146" y="545967"/>
                        </a:lnTo>
                        <a:lnTo>
                          <a:pt x="785194" y="548009"/>
                        </a:lnTo>
                        <a:lnTo>
                          <a:pt x="781789" y="550051"/>
                        </a:lnTo>
                        <a:lnTo>
                          <a:pt x="778611" y="552093"/>
                        </a:lnTo>
                        <a:lnTo>
                          <a:pt x="775433" y="553908"/>
                        </a:lnTo>
                        <a:lnTo>
                          <a:pt x="771801" y="555496"/>
                        </a:lnTo>
                        <a:lnTo>
                          <a:pt x="768396" y="556857"/>
                        </a:lnTo>
                        <a:lnTo>
                          <a:pt x="764537" y="558218"/>
                        </a:lnTo>
                        <a:lnTo>
                          <a:pt x="760905" y="559352"/>
                        </a:lnTo>
                        <a:lnTo>
                          <a:pt x="757046" y="560260"/>
                        </a:lnTo>
                        <a:lnTo>
                          <a:pt x="753413" y="560940"/>
                        </a:lnTo>
                        <a:lnTo>
                          <a:pt x="749327" y="561621"/>
                        </a:lnTo>
                        <a:lnTo>
                          <a:pt x="745241" y="562075"/>
                        </a:lnTo>
                        <a:lnTo>
                          <a:pt x="692121" y="754005"/>
                        </a:lnTo>
                        <a:lnTo>
                          <a:pt x="697343" y="756728"/>
                        </a:lnTo>
                        <a:lnTo>
                          <a:pt x="702110" y="759904"/>
                        </a:lnTo>
                        <a:lnTo>
                          <a:pt x="706650" y="763080"/>
                        </a:lnTo>
                        <a:lnTo>
                          <a:pt x="710963" y="766937"/>
                        </a:lnTo>
                        <a:lnTo>
                          <a:pt x="715049" y="770794"/>
                        </a:lnTo>
                        <a:lnTo>
                          <a:pt x="718908" y="774877"/>
                        </a:lnTo>
                        <a:lnTo>
                          <a:pt x="722313" y="779188"/>
                        </a:lnTo>
                        <a:lnTo>
                          <a:pt x="725718" y="783952"/>
                        </a:lnTo>
                        <a:lnTo>
                          <a:pt x="728670" y="788943"/>
                        </a:lnTo>
                        <a:lnTo>
                          <a:pt x="731167" y="793934"/>
                        </a:lnTo>
                        <a:lnTo>
                          <a:pt x="733437" y="799379"/>
                        </a:lnTo>
                        <a:lnTo>
                          <a:pt x="735253" y="804824"/>
                        </a:lnTo>
                        <a:lnTo>
                          <a:pt x="736615" y="810496"/>
                        </a:lnTo>
                        <a:lnTo>
                          <a:pt x="737750" y="816167"/>
                        </a:lnTo>
                        <a:lnTo>
                          <a:pt x="738431" y="822066"/>
                        </a:lnTo>
                        <a:lnTo>
                          <a:pt x="738658" y="828191"/>
                        </a:lnTo>
                        <a:lnTo>
                          <a:pt x="738658" y="832729"/>
                        </a:lnTo>
                        <a:lnTo>
                          <a:pt x="738431" y="836812"/>
                        </a:lnTo>
                        <a:lnTo>
                          <a:pt x="737523" y="840896"/>
                        </a:lnTo>
                        <a:lnTo>
                          <a:pt x="736842" y="844980"/>
                        </a:lnTo>
                        <a:lnTo>
                          <a:pt x="735934" y="849063"/>
                        </a:lnTo>
                        <a:lnTo>
                          <a:pt x="734799" y="852920"/>
                        </a:lnTo>
                        <a:lnTo>
                          <a:pt x="733664" y="856777"/>
                        </a:lnTo>
                        <a:lnTo>
                          <a:pt x="732075" y="860407"/>
                        </a:lnTo>
                        <a:lnTo>
                          <a:pt x="730259" y="864263"/>
                        </a:lnTo>
                        <a:lnTo>
                          <a:pt x="728670" y="867666"/>
                        </a:lnTo>
                        <a:lnTo>
                          <a:pt x="726626" y="871296"/>
                        </a:lnTo>
                        <a:lnTo>
                          <a:pt x="724583" y="874699"/>
                        </a:lnTo>
                        <a:lnTo>
                          <a:pt x="722086" y="877876"/>
                        </a:lnTo>
                        <a:lnTo>
                          <a:pt x="719589" y="881052"/>
                        </a:lnTo>
                        <a:lnTo>
                          <a:pt x="717092" y="884228"/>
                        </a:lnTo>
                        <a:lnTo>
                          <a:pt x="714141" y="886950"/>
                        </a:lnTo>
                        <a:lnTo>
                          <a:pt x="711417" y="889673"/>
                        </a:lnTo>
                        <a:lnTo>
                          <a:pt x="708239" y="892395"/>
                        </a:lnTo>
                        <a:lnTo>
                          <a:pt x="705288" y="894891"/>
                        </a:lnTo>
                        <a:lnTo>
                          <a:pt x="702110" y="896933"/>
                        </a:lnTo>
                        <a:lnTo>
                          <a:pt x="698705" y="899428"/>
                        </a:lnTo>
                        <a:lnTo>
                          <a:pt x="695299" y="901243"/>
                        </a:lnTo>
                        <a:lnTo>
                          <a:pt x="691440" y="903058"/>
                        </a:lnTo>
                        <a:lnTo>
                          <a:pt x="688035" y="904646"/>
                        </a:lnTo>
                        <a:lnTo>
                          <a:pt x="684176" y="906234"/>
                        </a:lnTo>
                        <a:lnTo>
                          <a:pt x="680317" y="907595"/>
                        </a:lnTo>
                        <a:lnTo>
                          <a:pt x="676231" y="908730"/>
                        </a:lnTo>
                        <a:lnTo>
                          <a:pt x="672372" y="909637"/>
                        </a:lnTo>
                        <a:lnTo>
                          <a:pt x="668286" y="910318"/>
                        </a:lnTo>
                        <a:lnTo>
                          <a:pt x="664199" y="910771"/>
                        </a:lnTo>
                        <a:lnTo>
                          <a:pt x="659886" y="911225"/>
                        </a:lnTo>
                        <a:lnTo>
                          <a:pt x="655573" y="911225"/>
                        </a:lnTo>
                        <a:lnTo>
                          <a:pt x="651260" y="911225"/>
                        </a:lnTo>
                        <a:lnTo>
                          <a:pt x="646947" y="910771"/>
                        </a:lnTo>
                        <a:lnTo>
                          <a:pt x="643088" y="910318"/>
                        </a:lnTo>
                        <a:lnTo>
                          <a:pt x="638775" y="909637"/>
                        </a:lnTo>
                        <a:lnTo>
                          <a:pt x="634915" y="908730"/>
                        </a:lnTo>
                        <a:lnTo>
                          <a:pt x="630829" y="907595"/>
                        </a:lnTo>
                        <a:lnTo>
                          <a:pt x="627197" y="906234"/>
                        </a:lnTo>
                        <a:lnTo>
                          <a:pt x="623338" y="904646"/>
                        </a:lnTo>
                        <a:lnTo>
                          <a:pt x="619706" y="903058"/>
                        </a:lnTo>
                        <a:lnTo>
                          <a:pt x="616074" y="901243"/>
                        </a:lnTo>
                        <a:lnTo>
                          <a:pt x="612669" y="899428"/>
                        </a:lnTo>
                        <a:lnTo>
                          <a:pt x="609037" y="896933"/>
                        </a:lnTo>
                        <a:lnTo>
                          <a:pt x="605858" y="894891"/>
                        </a:lnTo>
                        <a:lnTo>
                          <a:pt x="602680" y="892395"/>
                        </a:lnTo>
                        <a:lnTo>
                          <a:pt x="599729" y="889673"/>
                        </a:lnTo>
                        <a:lnTo>
                          <a:pt x="596778" y="886950"/>
                        </a:lnTo>
                        <a:lnTo>
                          <a:pt x="594054" y="884228"/>
                        </a:lnTo>
                        <a:lnTo>
                          <a:pt x="591557" y="881052"/>
                        </a:lnTo>
                        <a:lnTo>
                          <a:pt x="588833" y="877876"/>
                        </a:lnTo>
                        <a:lnTo>
                          <a:pt x="586790" y="874699"/>
                        </a:lnTo>
                        <a:lnTo>
                          <a:pt x="584520" y="871296"/>
                        </a:lnTo>
                        <a:lnTo>
                          <a:pt x="582704" y="867666"/>
                        </a:lnTo>
                        <a:lnTo>
                          <a:pt x="580661" y="864263"/>
                        </a:lnTo>
                        <a:lnTo>
                          <a:pt x="579072" y="860407"/>
                        </a:lnTo>
                        <a:lnTo>
                          <a:pt x="577710" y="856777"/>
                        </a:lnTo>
                        <a:lnTo>
                          <a:pt x="576348" y="852920"/>
                        </a:lnTo>
                        <a:lnTo>
                          <a:pt x="575212" y="849063"/>
                        </a:lnTo>
                        <a:lnTo>
                          <a:pt x="574077" y="844980"/>
                        </a:lnTo>
                        <a:lnTo>
                          <a:pt x="573396" y="840896"/>
                        </a:lnTo>
                        <a:lnTo>
                          <a:pt x="572942" y="836812"/>
                        </a:lnTo>
                        <a:lnTo>
                          <a:pt x="572488" y="832729"/>
                        </a:lnTo>
                        <a:lnTo>
                          <a:pt x="572488" y="828191"/>
                        </a:lnTo>
                        <a:lnTo>
                          <a:pt x="572488" y="825242"/>
                        </a:lnTo>
                        <a:lnTo>
                          <a:pt x="572715" y="822066"/>
                        </a:lnTo>
                        <a:lnTo>
                          <a:pt x="573623" y="815940"/>
                        </a:lnTo>
                        <a:lnTo>
                          <a:pt x="574986" y="810042"/>
                        </a:lnTo>
                        <a:lnTo>
                          <a:pt x="576575" y="804370"/>
                        </a:lnTo>
                        <a:lnTo>
                          <a:pt x="454445" y="733134"/>
                        </a:lnTo>
                        <a:lnTo>
                          <a:pt x="449904" y="736083"/>
                        </a:lnTo>
                        <a:lnTo>
                          <a:pt x="444910" y="738352"/>
                        </a:lnTo>
                        <a:lnTo>
                          <a:pt x="439689" y="740166"/>
                        </a:lnTo>
                        <a:lnTo>
                          <a:pt x="434468" y="741981"/>
                        </a:lnTo>
                        <a:lnTo>
                          <a:pt x="429020" y="743569"/>
                        </a:lnTo>
                        <a:lnTo>
                          <a:pt x="423571" y="744477"/>
                        </a:lnTo>
                        <a:lnTo>
                          <a:pt x="417669" y="745158"/>
                        </a:lnTo>
                        <a:lnTo>
                          <a:pt x="412221" y="745384"/>
                        </a:lnTo>
                        <a:lnTo>
                          <a:pt x="408589" y="745158"/>
                        </a:lnTo>
                        <a:lnTo>
                          <a:pt x="405411" y="744931"/>
                        </a:lnTo>
                        <a:lnTo>
                          <a:pt x="398828" y="744023"/>
                        </a:lnTo>
                        <a:lnTo>
                          <a:pt x="305755" y="898294"/>
                        </a:lnTo>
                        <a:lnTo>
                          <a:pt x="257175" y="869255"/>
                        </a:lnTo>
                        <a:lnTo>
                          <a:pt x="349113" y="716118"/>
                        </a:lnTo>
                        <a:lnTo>
                          <a:pt x="347070" y="713396"/>
                        </a:lnTo>
                        <a:lnTo>
                          <a:pt x="344573" y="710220"/>
                        </a:lnTo>
                        <a:lnTo>
                          <a:pt x="342757" y="707497"/>
                        </a:lnTo>
                        <a:lnTo>
                          <a:pt x="340714" y="704321"/>
                        </a:lnTo>
                        <a:lnTo>
                          <a:pt x="339125" y="701145"/>
                        </a:lnTo>
                        <a:lnTo>
                          <a:pt x="337536" y="697969"/>
                        </a:lnTo>
                        <a:lnTo>
                          <a:pt x="335720" y="694793"/>
                        </a:lnTo>
                        <a:lnTo>
                          <a:pt x="334358" y="691390"/>
                        </a:lnTo>
                        <a:lnTo>
                          <a:pt x="333223" y="687987"/>
                        </a:lnTo>
                        <a:lnTo>
                          <a:pt x="332087" y="684584"/>
                        </a:lnTo>
                        <a:lnTo>
                          <a:pt x="331179" y="680954"/>
                        </a:lnTo>
                        <a:lnTo>
                          <a:pt x="330498" y="677324"/>
                        </a:lnTo>
                        <a:lnTo>
                          <a:pt x="329590" y="673467"/>
                        </a:lnTo>
                        <a:lnTo>
                          <a:pt x="329136" y="670064"/>
                        </a:lnTo>
                        <a:lnTo>
                          <a:pt x="328909" y="665981"/>
                        </a:lnTo>
                        <a:lnTo>
                          <a:pt x="328909" y="662351"/>
                        </a:lnTo>
                        <a:lnTo>
                          <a:pt x="328909" y="658040"/>
                        </a:lnTo>
                        <a:lnTo>
                          <a:pt x="329363" y="653730"/>
                        </a:lnTo>
                        <a:lnTo>
                          <a:pt x="330044" y="649646"/>
                        </a:lnTo>
                        <a:lnTo>
                          <a:pt x="330725" y="645335"/>
                        </a:lnTo>
                        <a:lnTo>
                          <a:pt x="331633" y="641479"/>
                        </a:lnTo>
                        <a:lnTo>
                          <a:pt x="332768" y="637395"/>
                        </a:lnTo>
                        <a:lnTo>
                          <a:pt x="333904" y="633765"/>
                        </a:lnTo>
                        <a:lnTo>
                          <a:pt x="335493" y="629908"/>
                        </a:lnTo>
                        <a:lnTo>
                          <a:pt x="337082" y="626279"/>
                        </a:lnTo>
                        <a:lnTo>
                          <a:pt x="339125" y="622649"/>
                        </a:lnTo>
                        <a:lnTo>
                          <a:pt x="340941" y="619246"/>
                        </a:lnTo>
                        <a:lnTo>
                          <a:pt x="342984" y="615843"/>
                        </a:lnTo>
                        <a:lnTo>
                          <a:pt x="345481" y="612666"/>
                        </a:lnTo>
                        <a:lnTo>
                          <a:pt x="347978" y="609263"/>
                        </a:lnTo>
                        <a:lnTo>
                          <a:pt x="350475" y="606314"/>
                        </a:lnTo>
                        <a:lnTo>
                          <a:pt x="353426" y="603592"/>
                        </a:lnTo>
                        <a:lnTo>
                          <a:pt x="356150" y="600642"/>
                        </a:lnTo>
                        <a:lnTo>
                          <a:pt x="359101" y="598147"/>
                        </a:lnTo>
                        <a:lnTo>
                          <a:pt x="362279" y="595878"/>
                        </a:lnTo>
                        <a:lnTo>
                          <a:pt x="365458" y="593383"/>
                        </a:lnTo>
                        <a:lnTo>
                          <a:pt x="369090" y="591341"/>
                        </a:lnTo>
                        <a:lnTo>
                          <a:pt x="372495" y="589299"/>
                        </a:lnTo>
                        <a:lnTo>
                          <a:pt x="376127" y="587484"/>
                        </a:lnTo>
                        <a:lnTo>
                          <a:pt x="379759" y="585669"/>
                        </a:lnTo>
                        <a:lnTo>
                          <a:pt x="383618" y="584308"/>
                        </a:lnTo>
                        <a:lnTo>
                          <a:pt x="387250" y="582947"/>
                        </a:lnTo>
                        <a:lnTo>
                          <a:pt x="391336" y="581812"/>
                        </a:lnTo>
                        <a:lnTo>
                          <a:pt x="395196" y="580905"/>
                        </a:lnTo>
                        <a:lnTo>
                          <a:pt x="399509" y="580224"/>
                        </a:lnTo>
                        <a:lnTo>
                          <a:pt x="403368" y="579544"/>
                        </a:lnTo>
                        <a:lnTo>
                          <a:pt x="407681" y="579317"/>
                        </a:lnTo>
                        <a:lnTo>
                          <a:pt x="412221" y="579090"/>
                        </a:lnTo>
                        <a:lnTo>
                          <a:pt x="416307" y="579317"/>
                        </a:lnTo>
                        <a:lnTo>
                          <a:pt x="420620" y="579544"/>
                        </a:lnTo>
                        <a:lnTo>
                          <a:pt x="424707" y="580224"/>
                        </a:lnTo>
                        <a:lnTo>
                          <a:pt x="428793" y="580905"/>
                        </a:lnTo>
                        <a:lnTo>
                          <a:pt x="432652" y="581812"/>
                        </a:lnTo>
                        <a:lnTo>
                          <a:pt x="436738" y="582947"/>
                        </a:lnTo>
                        <a:lnTo>
                          <a:pt x="440597" y="584308"/>
                        </a:lnTo>
                        <a:lnTo>
                          <a:pt x="444456" y="585669"/>
                        </a:lnTo>
                        <a:lnTo>
                          <a:pt x="447861" y="587484"/>
                        </a:lnTo>
                        <a:lnTo>
                          <a:pt x="451720" y="589299"/>
                        </a:lnTo>
                        <a:lnTo>
                          <a:pt x="454899" y="591341"/>
                        </a:lnTo>
                        <a:lnTo>
                          <a:pt x="458531" y="593383"/>
                        </a:lnTo>
                        <a:lnTo>
                          <a:pt x="461709" y="595878"/>
                        </a:lnTo>
                        <a:lnTo>
                          <a:pt x="464887" y="598147"/>
                        </a:lnTo>
                        <a:lnTo>
                          <a:pt x="467838" y="600642"/>
                        </a:lnTo>
                        <a:lnTo>
                          <a:pt x="470562" y="603592"/>
                        </a:lnTo>
                        <a:lnTo>
                          <a:pt x="473513" y="606314"/>
                        </a:lnTo>
                        <a:lnTo>
                          <a:pt x="476010" y="609263"/>
                        </a:lnTo>
                        <a:lnTo>
                          <a:pt x="478734" y="612666"/>
                        </a:lnTo>
                        <a:lnTo>
                          <a:pt x="481004" y="615843"/>
                        </a:lnTo>
                        <a:lnTo>
                          <a:pt x="483047" y="619246"/>
                        </a:lnTo>
                        <a:lnTo>
                          <a:pt x="484864" y="622649"/>
                        </a:lnTo>
                        <a:lnTo>
                          <a:pt x="486907" y="626279"/>
                        </a:lnTo>
                        <a:lnTo>
                          <a:pt x="488496" y="629908"/>
                        </a:lnTo>
                        <a:lnTo>
                          <a:pt x="490085" y="633765"/>
                        </a:lnTo>
                        <a:lnTo>
                          <a:pt x="491220" y="637395"/>
                        </a:lnTo>
                        <a:lnTo>
                          <a:pt x="492355" y="641479"/>
                        </a:lnTo>
                        <a:lnTo>
                          <a:pt x="493490" y="645335"/>
                        </a:lnTo>
                        <a:lnTo>
                          <a:pt x="494171" y="649646"/>
                        </a:lnTo>
                        <a:lnTo>
                          <a:pt x="494625" y="653730"/>
                        </a:lnTo>
                        <a:lnTo>
                          <a:pt x="495079" y="658040"/>
                        </a:lnTo>
                        <a:lnTo>
                          <a:pt x="495079" y="662351"/>
                        </a:lnTo>
                        <a:lnTo>
                          <a:pt x="495079" y="665527"/>
                        </a:lnTo>
                        <a:lnTo>
                          <a:pt x="494852" y="669157"/>
                        </a:lnTo>
                        <a:lnTo>
                          <a:pt x="494398" y="672333"/>
                        </a:lnTo>
                        <a:lnTo>
                          <a:pt x="493944" y="675509"/>
                        </a:lnTo>
                        <a:lnTo>
                          <a:pt x="492355" y="682088"/>
                        </a:lnTo>
                        <a:lnTo>
                          <a:pt x="490539" y="688214"/>
                        </a:lnTo>
                        <a:lnTo>
                          <a:pt x="610853" y="758543"/>
                        </a:lnTo>
                        <a:lnTo>
                          <a:pt x="616528" y="755140"/>
                        </a:lnTo>
                        <a:lnTo>
                          <a:pt x="622430" y="752417"/>
                        </a:lnTo>
                        <a:lnTo>
                          <a:pt x="628559" y="749922"/>
                        </a:lnTo>
                        <a:lnTo>
                          <a:pt x="634915" y="748107"/>
                        </a:lnTo>
                        <a:lnTo>
                          <a:pt x="690305" y="547101"/>
                        </a:lnTo>
                        <a:lnTo>
                          <a:pt x="686673" y="544152"/>
                        </a:lnTo>
                        <a:lnTo>
                          <a:pt x="682814" y="540976"/>
                        </a:lnTo>
                        <a:lnTo>
                          <a:pt x="679409" y="537800"/>
                        </a:lnTo>
                        <a:lnTo>
                          <a:pt x="676004" y="533943"/>
                        </a:lnTo>
                        <a:lnTo>
                          <a:pt x="673053" y="530540"/>
                        </a:lnTo>
                        <a:lnTo>
                          <a:pt x="670102" y="526456"/>
                        </a:lnTo>
                        <a:lnTo>
                          <a:pt x="667605" y="522373"/>
                        </a:lnTo>
                        <a:lnTo>
                          <a:pt x="665107" y="518062"/>
                        </a:lnTo>
                        <a:lnTo>
                          <a:pt x="662837" y="513979"/>
                        </a:lnTo>
                        <a:lnTo>
                          <a:pt x="661021" y="509214"/>
                        </a:lnTo>
                        <a:lnTo>
                          <a:pt x="659432" y="504450"/>
                        </a:lnTo>
                        <a:lnTo>
                          <a:pt x="658070" y="499913"/>
                        </a:lnTo>
                        <a:lnTo>
                          <a:pt x="657162" y="494922"/>
                        </a:lnTo>
                        <a:lnTo>
                          <a:pt x="656027" y="489931"/>
                        </a:lnTo>
                        <a:lnTo>
                          <a:pt x="655573" y="484940"/>
                        </a:lnTo>
                        <a:lnTo>
                          <a:pt x="655573" y="479722"/>
                        </a:lnTo>
                        <a:lnTo>
                          <a:pt x="655573" y="475411"/>
                        </a:lnTo>
                        <a:lnTo>
                          <a:pt x="655800" y="471327"/>
                        </a:lnTo>
                        <a:lnTo>
                          <a:pt x="656708" y="467017"/>
                        </a:lnTo>
                        <a:lnTo>
                          <a:pt x="657389" y="463160"/>
                        </a:lnTo>
                        <a:lnTo>
                          <a:pt x="658297" y="458850"/>
                        </a:lnTo>
                        <a:lnTo>
                          <a:pt x="659432" y="455220"/>
                        </a:lnTo>
                        <a:lnTo>
                          <a:pt x="660567" y="451136"/>
                        </a:lnTo>
                        <a:lnTo>
                          <a:pt x="661929" y="447506"/>
                        </a:lnTo>
                        <a:lnTo>
                          <a:pt x="663745" y="443649"/>
                        </a:lnTo>
                        <a:lnTo>
                          <a:pt x="665561" y="440246"/>
                        </a:lnTo>
                        <a:lnTo>
                          <a:pt x="667605" y="436617"/>
                        </a:lnTo>
                        <a:lnTo>
                          <a:pt x="669648" y="433440"/>
                        </a:lnTo>
                        <a:lnTo>
                          <a:pt x="672145" y="430037"/>
                        </a:lnTo>
                        <a:lnTo>
                          <a:pt x="674642" y="426861"/>
                        </a:lnTo>
                        <a:lnTo>
                          <a:pt x="677139" y="423912"/>
                        </a:lnTo>
                        <a:lnTo>
                          <a:pt x="679863" y="420963"/>
                        </a:lnTo>
                        <a:lnTo>
                          <a:pt x="682814" y="418240"/>
                        </a:lnTo>
                        <a:lnTo>
                          <a:pt x="685765" y="415518"/>
                        </a:lnTo>
                        <a:lnTo>
                          <a:pt x="688943" y="413249"/>
                        </a:lnTo>
                        <a:lnTo>
                          <a:pt x="692121" y="410980"/>
                        </a:lnTo>
                        <a:lnTo>
                          <a:pt x="695526" y="408712"/>
                        </a:lnTo>
                        <a:lnTo>
                          <a:pt x="698932" y="406670"/>
                        </a:lnTo>
                        <a:lnTo>
                          <a:pt x="702791" y="404855"/>
                        </a:lnTo>
                        <a:lnTo>
                          <a:pt x="706196" y="403267"/>
                        </a:lnTo>
                        <a:lnTo>
                          <a:pt x="710055" y="401679"/>
                        </a:lnTo>
                        <a:lnTo>
                          <a:pt x="713914" y="400318"/>
                        </a:lnTo>
                        <a:lnTo>
                          <a:pt x="718000" y="399410"/>
                        </a:lnTo>
                        <a:lnTo>
                          <a:pt x="721859" y="398503"/>
                        </a:lnTo>
                        <a:lnTo>
                          <a:pt x="725945" y="397595"/>
                        </a:lnTo>
                        <a:lnTo>
                          <a:pt x="730032" y="397141"/>
                        </a:lnTo>
                        <a:lnTo>
                          <a:pt x="734345" y="396915"/>
                        </a:lnTo>
                        <a:lnTo>
                          <a:pt x="738658" y="396688"/>
                        </a:lnTo>
                        <a:lnTo>
                          <a:pt x="744106" y="396915"/>
                        </a:lnTo>
                        <a:lnTo>
                          <a:pt x="749554" y="397595"/>
                        </a:lnTo>
                        <a:lnTo>
                          <a:pt x="754775" y="398276"/>
                        </a:lnTo>
                        <a:lnTo>
                          <a:pt x="759770" y="399637"/>
                        </a:lnTo>
                        <a:lnTo>
                          <a:pt x="764764" y="400998"/>
                        </a:lnTo>
                        <a:lnTo>
                          <a:pt x="769758" y="403040"/>
                        </a:lnTo>
                        <a:lnTo>
                          <a:pt x="774298" y="405082"/>
                        </a:lnTo>
                        <a:lnTo>
                          <a:pt x="778838" y="407577"/>
                        </a:lnTo>
                        <a:lnTo>
                          <a:pt x="916859" y="288925"/>
                        </a:lnTo>
                        <a:close/>
                        <a:moveTo>
                          <a:pt x="607752" y="120128"/>
                        </a:moveTo>
                        <a:lnTo>
                          <a:pt x="595738" y="120581"/>
                        </a:lnTo>
                        <a:lnTo>
                          <a:pt x="583950" y="121488"/>
                        </a:lnTo>
                        <a:lnTo>
                          <a:pt x="571936" y="122621"/>
                        </a:lnTo>
                        <a:lnTo>
                          <a:pt x="559921" y="123755"/>
                        </a:lnTo>
                        <a:lnTo>
                          <a:pt x="548133" y="125341"/>
                        </a:lnTo>
                        <a:lnTo>
                          <a:pt x="536119" y="127154"/>
                        </a:lnTo>
                        <a:lnTo>
                          <a:pt x="524331" y="129421"/>
                        </a:lnTo>
                        <a:lnTo>
                          <a:pt x="512543" y="131688"/>
                        </a:lnTo>
                        <a:lnTo>
                          <a:pt x="500755" y="134407"/>
                        </a:lnTo>
                        <a:lnTo>
                          <a:pt x="489194" y="137581"/>
                        </a:lnTo>
                        <a:lnTo>
                          <a:pt x="477406" y="140754"/>
                        </a:lnTo>
                        <a:lnTo>
                          <a:pt x="466072" y="144380"/>
                        </a:lnTo>
                        <a:lnTo>
                          <a:pt x="454511" y="148234"/>
                        </a:lnTo>
                        <a:lnTo>
                          <a:pt x="443176" y="152313"/>
                        </a:lnTo>
                        <a:lnTo>
                          <a:pt x="431615" y="156620"/>
                        </a:lnTo>
                        <a:lnTo>
                          <a:pt x="420508" y="161380"/>
                        </a:lnTo>
                        <a:lnTo>
                          <a:pt x="409400" y="166593"/>
                        </a:lnTo>
                        <a:lnTo>
                          <a:pt x="398519" y="171579"/>
                        </a:lnTo>
                        <a:lnTo>
                          <a:pt x="387411" y="177246"/>
                        </a:lnTo>
                        <a:lnTo>
                          <a:pt x="376530" y="183139"/>
                        </a:lnTo>
                        <a:lnTo>
                          <a:pt x="365876" y="189485"/>
                        </a:lnTo>
                        <a:lnTo>
                          <a:pt x="355221" y="195831"/>
                        </a:lnTo>
                        <a:lnTo>
                          <a:pt x="344794" y="202631"/>
                        </a:lnTo>
                        <a:lnTo>
                          <a:pt x="334593" y="209431"/>
                        </a:lnTo>
                        <a:lnTo>
                          <a:pt x="324392" y="216684"/>
                        </a:lnTo>
                        <a:lnTo>
                          <a:pt x="314191" y="224163"/>
                        </a:lnTo>
                        <a:lnTo>
                          <a:pt x="304443" y="232323"/>
                        </a:lnTo>
                        <a:lnTo>
                          <a:pt x="294695" y="240483"/>
                        </a:lnTo>
                        <a:lnTo>
                          <a:pt x="284948" y="248869"/>
                        </a:lnTo>
                        <a:lnTo>
                          <a:pt x="275654" y="257482"/>
                        </a:lnTo>
                        <a:lnTo>
                          <a:pt x="266359" y="266548"/>
                        </a:lnTo>
                        <a:lnTo>
                          <a:pt x="257518" y="275614"/>
                        </a:lnTo>
                        <a:lnTo>
                          <a:pt x="248678" y="285134"/>
                        </a:lnTo>
                        <a:lnTo>
                          <a:pt x="240290" y="294654"/>
                        </a:lnTo>
                        <a:lnTo>
                          <a:pt x="232129" y="304400"/>
                        </a:lnTo>
                        <a:lnTo>
                          <a:pt x="224195" y="314373"/>
                        </a:lnTo>
                        <a:lnTo>
                          <a:pt x="216714" y="324346"/>
                        </a:lnTo>
                        <a:lnTo>
                          <a:pt x="209460" y="334545"/>
                        </a:lnTo>
                        <a:lnTo>
                          <a:pt x="202433" y="344971"/>
                        </a:lnTo>
                        <a:lnTo>
                          <a:pt x="195632" y="355397"/>
                        </a:lnTo>
                        <a:lnTo>
                          <a:pt x="189058" y="366050"/>
                        </a:lnTo>
                        <a:lnTo>
                          <a:pt x="183164" y="376703"/>
                        </a:lnTo>
                        <a:lnTo>
                          <a:pt x="177271" y="387583"/>
                        </a:lnTo>
                        <a:lnTo>
                          <a:pt x="171603" y="398462"/>
                        </a:lnTo>
                        <a:lnTo>
                          <a:pt x="166390" y="409342"/>
                        </a:lnTo>
                        <a:lnTo>
                          <a:pt x="161402" y="420448"/>
                        </a:lnTo>
                        <a:lnTo>
                          <a:pt x="156642" y="431554"/>
                        </a:lnTo>
                        <a:lnTo>
                          <a:pt x="152108" y="443114"/>
                        </a:lnTo>
                        <a:lnTo>
                          <a:pt x="148028" y="454673"/>
                        </a:lnTo>
                        <a:lnTo>
                          <a:pt x="144174" y="466006"/>
                        </a:lnTo>
                        <a:lnTo>
                          <a:pt x="140774" y="477565"/>
                        </a:lnTo>
                        <a:lnTo>
                          <a:pt x="137373" y="489125"/>
                        </a:lnTo>
                        <a:lnTo>
                          <a:pt x="134426" y="500911"/>
                        </a:lnTo>
                        <a:lnTo>
                          <a:pt x="131706" y="512470"/>
                        </a:lnTo>
                        <a:lnTo>
                          <a:pt x="129213" y="524256"/>
                        </a:lnTo>
                        <a:lnTo>
                          <a:pt x="127172" y="536269"/>
                        </a:lnTo>
                        <a:lnTo>
                          <a:pt x="125359" y="548055"/>
                        </a:lnTo>
                        <a:lnTo>
                          <a:pt x="123772" y="560068"/>
                        </a:lnTo>
                        <a:lnTo>
                          <a:pt x="122185" y="571854"/>
                        </a:lnTo>
                        <a:lnTo>
                          <a:pt x="121278" y="583867"/>
                        </a:lnTo>
                        <a:lnTo>
                          <a:pt x="120598" y="595880"/>
                        </a:lnTo>
                        <a:lnTo>
                          <a:pt x="120145" y="607666"/>
                        </a:lnTo>
                        <a:lnTo>
                          <a:pt x="120145" y="619905"/>
                        </a:lnTo>
                        <a:lnTo>
                          <a:pt x="120145" y="631918"/>
                        </a:lnTo>
                        <a:lnTo>
                          <a:pt x="120598" y="643704"/>
                        </a:lnTo>
                        <a:lnTo>
                          <a:pt x="121278" y="655717"/>
                        </a:lnTo>
                        <a:lnTo>
                          <a:pt x="122185" y="667503"/>
                        </a:lnTo>
                        <a:lnTo>
                          <a:pt x="123772" y="679516"/>
                        </a:lnTo>
                        <a:lnTo>
                          <a:pt x="125359" y="691529"/>
                        </a:lnTo>
                        <a:lnTo>
                          <a:pt x="127172" y="703315"/>
                        </a:lnTo>
                        <a:lnTo>
                          <a:pt x="129213" y="715328"/>
                        </a:lnTo>
                        <a:lnTo>
                          <a:pt x="131706" y="726887"/>
                        </a:lnTo>
                        <a:lnTo>
                          <a:pt x="134426" y="738673"/>
                        </a:lnTo>
                        <a:lnTo>
                          <a:pt x="137373" y="750460"/>
                        </a:lnTo>
                        <a:lnTo>
                          <a:pt x="140774" y="762019"/>
                        </a:lnTo>
                        <a:lnTo>
                          <a:pt x="144174" y="773579"/>
                        </a:lnTo>
                        <a:lnTo>
                          <a:pt x="148028" y="784911"/>
                        </a:lnTo>
                        <a:lnTo>
                          <a:pt x="152108" y="796471"/>
                        </a:lnTo>
                        <a:lnTo>
                          <a:pt x="156642" y="807804"/>
                        </a:lnTo>
                        <a:lnTo>
                          <a:pt x="161402" y="819136"/>
                        </a:lnTo>
                        <a:lnTo>
                          <a:pt x="166390" y="830016"/>
                        </a:lnTo>
                        <a:lnTo>
                          <a:pt x="171603" y="841122"/>
                        </a:lnTo>
                        <a:lnTo>
                          <a:pt x="177271" y="852002"/>
                        </a:lnTo>
                        <a:lnTo>
                          <a:pt x="183164" y="862881"/>
                        </a:lnTo>
                        <a:lnTo>
                          <a:pt x="189058" y="873534"/>
                        </a:lnTo>
                        <a:lnTo>
                          <a:pt x="195632" y="884187"/>
                        </a:lnTo>
                        <a:lnTo>
                          <a:pt x="202433" y="894613"/>
                        </a:lnTo>
                        <a:lnTo>
                          <a:pt x="209460" y="904813"/>
                        </a:lnTo>
                        <a:lnTo>
                          <a:pt x="216714" y="915239"/>
                        </a:lnTo>
                        <a:lnTo>
                          <a:pt x="224195" y="925212"/>
                        </a:lnTo>
                        <a:lnTo>
                          <a:pt x="232129" y="934958"/>
                        </a:lnTo>
                        <a:lnTo>
                          <a:pt x="240290" y="944931"/>
                        </a:lnTo>
                        <a:lnTo>
                          <a:pt x="248678" y="954450"/>
                        </a:lnTo>
                        <a:lnTo>
                          <a:pt x="257518" y="963743"/>
                        </a:lnTo>
                        <a:lnTo>
                          <a:pt x="266359" y="973036"/>
                        </a:lnTo>
                        <a:lnTo>
                          <a:pt x="275654" y="982102"/>
                        </a:lnTo>
                        <a:lnTo>
                          <a:pt x="284948" y="990715"/>
                        </a:lnTo>
                        <a:lnTo>
                          <a:pt x="294695" y="999102"/>
                        </a:lnTo>
                        <a:lnTo>
                          <a:pt x="304443" y="1007261"/>
                        </a:lnTo>
                        <a:lnTo>
                          <a:pt x="314191" y="1015194"/>
                        </a:lnTo>
                        <a:lnTo>
                          <a:pt x="324392" y="1022674"/>
                        </a:lnTo>
                        <a:lnTo>
                          <a:pt x="334593" y="1029927"/>
                        </a:lnTo>
                        <a:lnTo>
                          <a:pt x="344794" y="1036953"/>
                        </a:lnTo>
                        <a:lnTo>
                          <a:pt x="355221" y="1043753"/>
                        </a:lnTo>
                        <a:lnTo>
                          <a:pt x="365876" y="1050099"/>
                        </a:lnTo>
                        <a:lnTo>
                          <a:pt x="376530" y="1056446"/>
                        </a:lnTo>
                        <a:lnTo>
                          <a:pt x="387411" y="1062339"/>
                        </a:lnTo>
                        <a:lnTo>
                          <a:pt x="398292" y="1067779"/>
                        </a:lnTo>
                        <a:lnTo>
                          <a:pt x="409400" y="1072992"/>
                        </a:lnTo>
                        <a:lnTo>
                          <a:pt x="420508" y="1078205"/>
                        </a:lnTo>
                        <a:lnTo>
                          <a:pt x="431615" y="1082738"/>
                        </a:lnTo>
                        <a:lnTo>
                          <a:pt x="443176" y="1087271"/>
                        </a:lnTo>
                        <a:lnTo>
                          <a:pt x="454511" y="1091351"/>
                        </a:lnTo>
                        <a:lnTo>
                          <a:pt x="466072" y="1095204"/>
                        </a:lnTo>
                        <a:lnTo>
                          <a:pt x="477406" y="1098830"/>
                        </a:lnTo>
                        <a:lnTo>
                          <a:pt x="489194" y="1102004"/>
                        </a:lnTo>
                        <a:lnTo>
                          <a:pt x="500755" y="1104950"/>
                        </a:lnTo>
                        <a:lnTo>
                          <a:pt x="512543" y="1107897"/>
                        </a:lnTo>
                        <a:lnTo>
                          <a:pt x="524331" y="1110163"/>
                        </a:lnTo>
                        <a:lnTo>
                          <a:pt x="536119" y="1112203"/>
                        </a:lnTo>
                        <a:lnTo>
                          <a:pt x="548133" y="1114243"/>
                        </a:lnTo>
                        <a:lnTo>
                          <a:pt x="559921" y="1115830"/>
                        </a:lnTo>
                        <a:lnTo>
                          <a:pt x="571936" y="1116963"/>
                        </a:lnTo>
                        <a:lnTo>
                          <a:pt x="583950" y="1118096"/>
                        </a:lnTo>
                        <a:lnTo>
                          <a:pt x="595738" y="1118776"/>
                        </a:lnTo>
                        <a:lnTo>
                          <a:pt x="607752" y="1119230"/>
                        </a:lnTo>
                        <a:lnTo>
                          <a:pt x="619540" y="1119230"/>
                        </a:lnTo>
                        <a:lnTo>
                          <a:pt x="631782" y="1119230"/>
                        </a:lnTo>
                        <a:lnTo>
                          <a:pt x="643796" y="1118776"/>
                        </a:lnTo>
                        <a:lnTo>
                          <a:pt x="655584" y="1118096"/>
                        </a:lnTo>
                        <a:lnTo>
                          <a:pt x="667598" y="1116963"/>
                        </a:lnTo>
                        <a:lnTo>
                          <a:pt x="679613" y="1115830"/>
                        </a:lnTo>
                        <a:lnTo>
                          <a:pt x="691401" y="1114243"/>
                        </a:lnTo>
                        <a:lnTo>
                          <a:pt x="703415" y="1112203"/>
                        </a:lnTo>
                        <a:lnTo>
                          <a:pt x="715203" y="1110163"/>
                        </a:lnTo>
                        <a:lnTo>
                          <a:pt x="726991" y="1107897"/>
                        </a:lnTo>
                        <a:lnTo>
                          <a:pt x="738779" y="1104950"/>
                        </a:lnTo>
                        <a:lnTo>
                          <a:pt x="750340" y="1102004"/>
                        </a:lnTo>
                        <a:lnTo>
                          <a:pt x="762128" y="1098830"/>
                        </a:lnTo>
                        <a:lnTo>
                          <a:pt x="773462" y="1095204"/>
                        </a:lnTo>
                        <a:lnTo>
                          <a:pt x="785023" y="1091351"/>
                        </a:lnTo>
                        <a:lnTo>
                          <a:pt x="796358" y="1087271"/>
                        </a:lnTo>
                        <a:lnTo>
                          <a:pt x="807692" y="1082738"/>
                        </a:lnTo>
                        <a:lnTo>
                          <a:pt x="819026" y="1078205"/>
                        </a:lnTo>
                        <a:lnTo>
                          <a:pt x="830134" y="1072992"/>
                        </a:lnTo>
                        <a:lnTo>
                          <a:pt x="841015" y="1067779"/>
                        </a:lnTo>
                        <a:lnTo>
                          <a:pt x="852123" y="1062339"/>
                        </a:lnTo>
                        <a:lnTo>
                          <a:pt x="862777" y="1056446"/>
                        </a:lnTo>
                        <a:lnTo>
                          <a:pt x="873658" y="1050099"/>
                        </a:lnTo>
                        <a:lnTo>
                          <a:pt x="884086" y="1043753"/>
                        </a:lnTo>
                        <a:lnTo>
                          <a:pt x="894740" y="1036953"/>
                        </a:lnTo>
                        <a:lnTo>
                          <a:pt x="904941" y="1029927"/>
                        </a:lnTo>
                        <a:lnTo>
                          <a:pt x="915142" y="1022674"/>
                        </a:lnTo>
                        <a:lnTo>
                          <a:pt x="925343" y="1015194"/>
                        </a:lnTo>
                        <a:lnTo>
                          <a:pt x="935091" y="1007261"/>
                        </a:lnTo>
                        <a:lnTo>
                          <a:pt x="944839" y="999102"/>
                        </a:lnTo>
                        <a:lnTo>
                          <a:pt x="954586" y="990715"/>
                        </a:lnTo>
                        <a:lnTo>
                          <a:pt x="963880" y="982102"/>
                        </a:lnTo>
                        <a:lnTo>
                          <a:pt x="972948" y="973036"/>
                        </a:lnTo>
                        <a:lnTo>
                          <a:pt x="982016" y="963743"/>
                        </a:lnTo>
                        <a:lnTo>
                          <a:pt x="990856" y="954450"/>
                        </a:lnTo>
                        <a:lnTo>
                          <a:pt x="999244" y="944931"/>
                        </a:lnTo>
                        <a:lnTo>
                          <a:pt x="1007405" y="934958"/>
                        </a:lnTo>
                        <a:lnTo>
                          <a:pt x="1015339" y="925212"/>
                        </a:lnTo>
                        <a:lnTo>
                          <a:pt x="1022820" y="915239"/>
                        </a:lnTo>
                        <a:lnTo>
                          <a:pt x="1030074" y="904813"/>
                        </a:lnTo>
                        <a:lnTo>
                          <a:pt x="1037101" y="894613"/>
                        </a:lnTo>
                        <a:lnTo>
                          <a:pt x="1043902" y="884187"/>
                        </a:lnTo>
                        <a:lnTo>
                          <a:pt x="1050249" y="873534"/>
                        </a:lnTo>
                        <a:lnTo>
                          <a:pt x="1056370" y="862881"/>
                        </a:lnTo>
                        <a:lnTo>
                          <a:pt x="1062263" y="852002"/>
                        </a:lnTo>
                        <a:lnTo>
                          <a:pt x="1067931" y="841122"/>
                        </a:lnTo>
                        <a:lnTo>
                          <a:pt x="1073144" y="830016"/>
                        </a:lnTo>
                        <a:lnTo>
                          <a:pt x="1078132" y="819136"/>
                        </a:lnTo>
                        <a:lnTo>
                          <a:pt x="1082892" y="807804"/>
                        </a:lnTo>
                        <a:lnTo>
                          <a:pt x="1087426" y="796471"/>
                        </a:lnTo>
                        <a:lnTo>
                          <a:pt x="1091280" y="784911"/>
                        </a:lnTo>
                        <a:lnTo>
                          <a:pt x="1095360" y="773579"/>
                        </a:lnTo>
                        <a:lnTo>
                          <a:pt x="1098760" y="762019"/>
                        </a:lnTo>
                        <a:lnTo>
                          <a:pt x="1102161" y="750460"/>
                        </a:lnTo>
                        <a:lnTo>
                          <a:pt x="1105108" y="738673"/>
                        </a:lnTo>
                        <a:lnTo>
                          <a:pt x="1107828" y="726887"/>
                        </a:lnTo>
                        <a:lnTo>
                          <a:pt x="1110321" y="715328"/>
                        </a:lnTo>
                        <a:lnTo>
                          <a:pt x="1112362" y="703315"/>
                        </a:lnTo>
                        <a:lnTo>
                          <a:pt x="1114175" y="691529"/>
                        </a:lnTo>
                        <a:lnTo>
                          <a:pt x="1115762" y="679516"/>
                        </a:lnTo>
                        <a:lnTo>
                          <a:pt x="1117122" y="667503"/>
                        </a:lnTo>
                        <a:lnTo>
                          <a:pt x="1118256" y="655717"/>
                        </a:lnTo>
                        <a:lnTo>
                          <a:pt x="1118936" y="643704"/>
                        </a:lnTo>
                        <a:lnTo>
                          <a:pt x="1119389" y="631918"/>
                        </a:lnTo>
                        <a:lnTo>
                          <a:pt x="1119389" y="619905"/>
                        </a:lnTo>
                        <a:lnTo>
                          <a:pt x="1119389" y="607666"/>
                        </a:lnTo>
                        <a:lnTo>
                          <a:pt x="1118936" y="595880"/>
                        </a:lnTo>
                        <a:lnTo>
                          <a:pt x="1118256" y="583867"/>
                        </a:lnTo>
                        <a:lnTo>
                          <a:pt x="1117122" y="571854"/>
                        </a:lnTo>
                        <a:lnTo>
                          <a:pt x="1115762" y="560068"/>
                        </a:lnTo>
                        <a:lnTo>
                          <a:pt x="1114175" y="548055"/>
                        </a:lnTo>
                        <a:lnTo>
                          <a:pt x="1112362" y="536269"/>
                        </a:lnTo>
                        <a:lnTo>
                          <a:pt x="1110321" y="524256"/>
                        </a:lnTo>
                        <a:lnTo>
                          <a:pt x="1107828" y="512470"/>
                        </a:lnTo>
                        <a:lnTo>
                          <a:pt x="1105108" y="500911"/>
                        </a:lnTo>
                        <a:lnTo>
                          <a:pt x="1102161" y="489125"/>
                        </a:lnTo>
                        <a:lnTo>
                          <a:pt x="1098760" y="477565"/>
                        </a:lnTo>
                        <a:lnTo>
                          <a:pt x="1095360" y="466006"/>
                        </a:lnTo>
                        <a:lnTo>
                          <a:pt x="1091280" y="454673"/>
                        </a:lnTo>
                        <a:lnTo>
                          <a:pt x="1087426" y="443114"/>
                        </a:lnTo>
                        <a:lnTo>
                          <a:pt x="1082892" y="431554"/>
                        </a:lnTo>
                        <a:lnTo>
                          <a:pt x="1078132" y="420448"/>
                        </a:lnTo>
                        <a:lnTo>
                          <a:pt x="1073144" y="409342"/>
                        </a:lnTo>
                        <a:lnTo>
                          <a:pt x="1067931" y="398462"/>
                        </a:lnTo>
                        <a:lnTo>
                          <a:pt x="1062263" y="387583"/>
                        </a:lnTo>
                        <a:lnTo>
                          <a:pt x="1056370" y="376703"/>
                        </a:lnTo>
                        <a:lnTo>
                          <a:pt x="1050249" y="366050"/>
                        </a:lnTo>
                        <a:lnTo>
                          <a:pt x="1043902" y="355397"/>
                        </a:lnTo>
                        <a:lnTo>
                          <a:pt x="1037101" y="344971"/>
                        </a:lnTo>
                        <a:lnTo>
                          <a:pt x="1030074" y="334545"/>
                        </a:lnTo>
                        <a:lnTo>
                          <a:pt x="1022820" y="324346"/>
                        </a:lnTo>
                        <a:lnTo>
                          <a:pt x="1015339" y="314373"/>
                        </a:lnTo>
                        <a:lnTo>
                          <a:pt x="1007405" y="304400"/>
                        </a:lnTo>
                        <a:lnTo>
                          <a:pt x="999244" y="294654"/>
                        </a:lnTo>
                        <a:lnTo>
                          <a:pt x="990856" y="285134"/>
                        </a:lnTo>
                        <a:lnTo>
                          <a:pt x="982016" y="275614"/>
                        </a:lnTo>
                        <a:lnTo>
                          <a:pt x="972948" y="266548"/>
                        </a:lnTo>
                        <a:lnTo>
                          <a:pt x="963880" y="257482"/>
                        </a:lnTo>
                        <a:lnTo>
                          <a:pt x="954586" y="248869"/>
                        </a:lnTo>
                        <a:lnTo>
                          <a:pt x="944839" y="240483"/>
                        </a:lnTo>
                        <a:lnTo>
                          <a:pt x="935091" y="232323"/>
                        </a:lnTo>
                        <a:lnTo>
                          <a:pt x="925343" y="224163"/>
                        </a:lnTo>
                        <a:lnTo>
                          <a:pt x="915142" y="216684"/>
                        </a:lnTo>
                        <a:lnTo>
                          <a:pt x="904941" y="209431"/>
                        </a:lnTo>
                        <a:lnTo>
                          <a:pt x="894740" y="202631"/>
                        </a:lnTo>
                        <a:lnTo>
                          <a:pt x="884086" y="195831"/>
                        </a:lnTo>
                        <a:lnTo>
                          <a:pt x="873658" y="189485"/>
                        </a:lnTo>
                        <a:lnTo>
                          <a:pt x="862777" y="183139"/>
                        </a:lnTo>
                        <a:lnTo>
                          <a:pt x="852123" y="177246"/>
                        </a:lnTo>
                        <a:lnTo>
                          <a:pt x="841015" y="171579"/>
                        </a:lnTo>
                        <a:lnTo>
                          <a:pt x="830134" y="166593"/>
                        </a:lnTo>
                        <a:lnTo>
                          <a:pt x="819026" y="161380"/>
                        </a:lnTo>
                        <a:lnTo>
                          <a:pt x="807692" y="156620"/>
                        </a:lnTo>
                        <a:lnTo>
                          <a:pt x="796358" y="152313"/>
                        </a:lnTo>
                        <a:lnTo>
                          <a:pt x="785023" y="148234"/>
                        </a:lnTo>
                        <a:lnTo>
                          <a:pt x="773462" y="144380"/>
                        </a:lnTo>
                        <a:lnTo>
                          <a:pt x="762128" y="140754"/>
                        </a:lnTo>
                        <a:lnTo>
                          <a:pt x="750340" y="137581"/>
                        </a:lnTo>
                        <a:lnTo>
                          <a:pt x="738779" y="134407"/>
                        </a:lnTo>
                        <a:lnTo>
                          <a:pt x="726991" y="131688"/>
                        </a:lnTo>
                        <a:lnTo>
                          <a:pt x="715203" y="129421"/>
                        </a:lnTo>
                        <a:lnTo>
                          <a:pt x="703415" y="127154"/>
                        </a:lnTo>
                        <a:lnTo>
                          <a:pt x="691401" y="125341"/>
                        </a:lnTo>
                        <a:lnTo>
                          <a:pt x="679613" y="123755"/>
                        </a:lnTo>
                        <a:lnTo>
                          <a:pt x="667598" y="122621"/>
                        </a:lnTo>
                        <a:lnTo>
                          <a:pt x="655584" y="121488"/>
                        </a:lnTo>
                        <a:lnTo>
                          <a:pt x="643796" y="120581"/>
                        </a:lnTo>
                        <a:lnTo>
                          <a:pt x="631782" y="120128"/>
                        </a:lnTo>
                        <a:lnTo>
                          <a:pt x="619540" y="120128"/>
                        </a:lnTo>
                        <a:lnTo>
                          <a:pt x="607752" y="120128"/>
                        </a:lnTo>
                        <a:close/>
                        <a:moveTo>
                          <a:pt x="619540" y="0"/>
                        </a:moveTo>
                        <a:lnTo>
                          <a:pt x="634502" y="227"/>
                        </a:lnTo>
                        <a:lnTo>
                          <a:pt x="649690" y="907"/>
                        </a:lnTo>
                        <a:lnTo>
                          <a:pt x="664198" y="1587"/>
                        </a:lnTo>
                        <a:lnTo>
                          <a:pt x="678933" y="3173"/>
                        </a:lnTo>
                        <a:lnTo>
                          <a:pt x="694121" y="4533"/>
                        </a:lnTo>
                        <a:lnTo>
                          <a:pt x="708629" y="6573"/>
                        </a:lnTo>
                        <a:lnTo>
                          <a:pt x="723364" y="8840"/>
                        </a:lnTo>
                        <a:lnTo>
                          <a:pt x="738098" y="11560"/>
                        </a:lnTo>
                        <a:lnTo>
                          <a:pt x="752607" y="14506"/>
                        </a:lnTo>
                        <a:lnTo>
                          <a:pt x="767115" y="17906"/>
                        </a:lnTo>
                        <a:lnTo>
                          <a:pt x="781623" y="21533"/>
                        </a:lnTo>
                        <a:lnTo>
                          <a:pt x="796131" y="25839"/>
                        </a:lnTo>
                        <a:lnTo>
                          <a:pt x="810412" y="30146"/>
                        </a:lnTo>
                        <a:lnTo>
                          <a:pt x="824694" y="34905"/>
                        </a:lnTo>
                        <a:lnTo>
                          <a:pt x="838975" y="40118"/>
                        </a:lnTo>
                        <a:lnTo>
                          <a:pt x="853030" y="45558"/>
                        </a:lnTo>
                        <a:lnTo>
                          <a:pt x="866858" y="51451"/>
                        </a:lnTo>
                        <a:lnTo>
                          <a:pt x="880686" y="57571"/>
                        </a:lnTo>
                        <a:lnTo>
                          <a:pt x="894514" y="64144"/>
                        </a:lnTo>
                        <a:lnTo>
                          <a:pt x="907888" y="71170"/>
                        </a:lnTo>
                        <a:lnTo>
                          <a:pt x="921263" y="78423"/>
                        </a:lnTo>
                        <a:lnTo>
                          <a:pt x="934638" y="85903"/>
                        </a:lnTo>
                        <a:lnTo>
                          <a:pt x="947786" y="93836"/>
                        </a:lnTo>
                        <a:lnTo>
                          <a:pt x="960934" y="102222"/>
                        </a:lnTo>
                        <a:lnTo>
                          <a:pt x="973401" y="110835"/>
                        </a:lnTo>
                        <a:lnTo>
                          <a:pt x="986096" y="119901"/>
                        </a:lnTo>
                        <a:lnTo>
                          <a:pt x="998791" y="129421"/>
                        </a:lnTo>
                        <a:lnTo>
                          <a:pt x="1010805" y="139167"/>
                        </a:lnTo>
                        <a:lnTo>
                          <a:pt x="1023046" y="149140"/>
                        </a:lnTo>
                        <a:lnTo>
                          <a:pt x="1034607" y="159793"/>
                        </a:lnTo>
                        <a:lnTo>
                          <a:pt x="1046395" y="170446"/>
                        </a:lnTo>
                        <a:lnTo>
                          <a:pt x="1057956" y="181779"/>
                        </a:lnTo>
                        <a:lnTo>
                          <a:pt x="1067251" y="191072"/>
                        </a:lnTo>
                        <a:lnTo>
                          <a:pt x="1076318" y="200591"/>
                        </a:lnTo>
                        <a:lnTo>
                          <a:pt x="1084932" y="210564"/>
                        </a:lnTo>
                        <a:lnTo>
                          <a:pt x="1093546" y="220310"/>
                        </a:lnTo>
                        <a:lnTo>
                          <a:pt x="1101934" y="230283"/>
                        </a:lnTo>
                        <a:lnTo>
                          <a:pt x="1110095" y="240709"/>
                        </a:lnTo>
                        <a:lnTo>
                          <a:pt x="1117802" y="250909"/>
                        </a:lnTo>
                        <a:lnTo>
                          <a:pt x="1125510" y="261108"/>
                        </a:lnTo>
                        <a:lnTo>
                          <a:pt x="1132764" y="271988"/>
                        </a:lnTo>
                        <a:lnTo>
                          <a:pt x="1139791" y="282414"/>
                        </a:lnTo>
                        <a:lnTo>
                          <a:pt x="1146592" y="293294"/>
                        </a:lnTo>
                        <a:lnTo>
                          <a:pt x="1153166" y="304173"/>
                        </a:lnTo>
                        <a:lnTo>
                          <a:pt x="1159513" y="315279"/>
                        </a:lnTo>
                        <a:lnTo>
                          <a:pt x="1165634" y="326159"/>
                        </a:lnTo>
                        <a:lnTo>
                          <a:pt x="1171527" y="337492"/>
                        </a:lnTo>
                        <a:lnTo>
                          <a:pt x="1177195" y="348598"/>
                        </a:lnTo>
                        <a:lnTo>
                          <a:pt x="1182408" y="360157"/>
                        </a:lnTo>
                        <a:lnTo>
                          <a:pt x="1187622" y="371490"/>
                        </a:lnTo>
                        <a:lnTo>
                          <a:pt x="1192610" y="383050"/>
                        </a:lnTo>
                        <a:lnTo>
                          <a:pt x="1197143" y="394609"/>
                        </a:lnTo>
                        <a:lnTo>
                          <a:pt x="1201677" y="406395"/>
                        </a:lnTo>
                        <a:lnTo>
                          <a:pt x="1205984" y="418181"/>
                        </a:lnTo>
                        <a:lnTo>
                          <a:pt x="1209611" y="429741"/>
                        </a:lnTo>
                        <a:lnTo>
                          <a:pt x="1213465" y="441754"/>
                        </a:lnTo>
                        <a:lnTo>
                          <a:pt x="1216865" y="453540"/>
                        </a:lnTo>
                        <a:lnTo>
                          <a:pt x="1219812" y="465552"/>
                        </a:lnTo>
                        <a:lnTo>
                          <a:pt x="1222986" y="477792"/>
                        </a:lnTo>
                        <a:lnTo>
                          <a:pt x="1225706" y="489578"/>
                        </a:lnTo>
                        <a:lnTo>
                          <a:pt x="1228200" y="501818"/>
                        </a:lnTo>
                        <a:lnTo>
                          <a:pt x="1230240" y="514057"/>
                        </a:lnTo>
                        <a:lnTo>
                          <a:pt x="1232280" y="526070"/>
                        </a:lnTo>
                        <a:lnTo>
                          <a:pt x="1233867" y="538536"/>
                        </a:lnTo>
                        <a:lnTo>
                          <a:pt x="1235680" y="550775"/>
                        </a:lnTo>
                        <a:lnTo>
                          <a:pt x="1236814" y="563015"/>
                        </a:lnTo>
                        <a:lnTo>
                          <a:pt x="1237720" y="575254"/>
                        </a:lnTo>
                        <a:lnTo>
                          <a:pt x="1238401" y="587720"/>
                        </a:lnTo>
                        <a:lnTo>
                          <a:pt x="1239081" y="599733"/>
                        </a:lnTo>
                        <a:lnTo>
                          <a:pt x="1239307" y="612199"/>
                        </a:lnTo>
                        <a:lnTo>
                          <a:pt x="1239307" y="624665"/>
                        </a:lnTo>
                        <a:lnTo>
                          <a:pt x="1239081" y="636678"/>
                        </a:lnTo>
                        <a:lnTo>
                          <a:pt x="1238627" y="649144"/>
                        </a:lnTo>
                        <a:lnTo>
                          <a:pt x="1237947" y="661610"/>
                        </a:lnTo>
                        <a:lnTo>
                          <a:pt x="1237040" y="673623"/>
                        </a:lnTo>
                        <a:lnTo>
                          <a:pt x="1235907" y="686089"/>
                        </a:lnTo>
                        <a:lnTo>
                          <a:pt x="1234320" y="698102"/>
                        </a:lnTo>
                        <a:lnTo>
                          <a:pt x="1232507" y="710341"/>
                        </a:lnTo>
                        <a:lnTo>
                          <a:pt x="1230693" y="722807"/>
                        </a:lnTo>
                        <a:lnTo>
                          <a:pt x="1228653" y="734820"/>
                        </a:lnTo>
                        <a:lnTo>
                          <a:pt x="1226159" y="746833"/>
                        </a:lnTo>
                        <a:lnTo>
                          <a:pt x="1223439" y="759073"/>
                        </a:lnTo>
                        <a:lnTo>
                          <a:pt x="1220719" y="771085"/>
                        </a:lnTo>
                        <a:lnTo>
                          <a:pt x="1217545" y="783098"/>
                        </a:lnTo>
                        <a:lnTo>
                          <a:pt x="1214145" y="795111"/>
                        </a:lnTo>
                        <a:lnTo>
                          <a:pt x="1210518" y="806897"/>
                        </a:lnTo>
                        <a:lnTo>
                          <a:pt x="1206664" y="818683"/>
                        </a:lnTo>
                        <a:lnTo>
                          <a:pt x="1202357" y="830469"/>
                        </a:lnTo>
                        <a:lnTo>
                          <a:pt x="1198277" y="842255"/>
                        </a:lnTo>
                        <a:lnTo>
                          <a:pt x="1193516" y="853588"/>
                        </a:lnTo>
                        <a:lnTo>
                          <a:pt x="1188529" y="865374"/>
                        </a:lnTo>
                        <a:lnTo>
                          <a:pt x="1183769" y="876934"/>
                        </a:lnTo>
                        <a:lnTo>
                          <a:pt x="1178328" y="888267"/>
                        </a:lnTo>
                        <a:lnTo>
                          <a:pt x="1172661" y="899599"/>
                        </a:lnTo>
                        <a:lnTo>
                          <a:pt x="1166767" y="910706"/>
                        </a:lnTo>
                        <a:lnTo>
                          <a:pt x="1160646" y="921812"/>
                        </a:lnTo>
                        <a:lnTo>
                          <a:pt x="1534229" y="1295115"/>
                        </a:lnTo>
                        <a:lnTo>
                          <a:pt x="1540350" y="1301461"/>
                        </a:lnTo>
                        <a:lnTo>
                          <a:pt x="1545790" y="1308034"/>
                        </a:lnTo>
                        <a:lnTo>
                          <a:pt x="1551231" y="1314607"/>
                        </a:lnTo>
                        <a:lnTo>
                          <a:pt x="1556445" y="1321407"/>
                        </a:lnTo>
                        <a:lnTo>
                          <a:pt x="1560752" y="1328433"/>
                        </a:lnTo>
                        <a:lnTo>
                          <a:pt x="1565286" y="1335460"/>
                        </a:lnTo>
                        <a:lnTo>
                          <a:pt x="1569366" y="1342713"/>
                        </a:lnTo>
                        <a:lnTo>
                          <a:pt x="1572766" y="1349966"/>
                        </a:lnTo>
                        <a:lnTo>
                          <a:pt x="1576167" y="1357219"/>
                        </a:lnTo>
                        <a:lnTo>
                          <a:pt x="1578887" y="1364698"/>
                        </a:lnTo>
                        <a:lnTo>
                          <a:pt x="1581381" y="1372178"/>
                        </a:lnTo>
                        <a:lnTo>
                          <a:pt x="1583648" y="1379658"/>
                        </a:lnTo>
                        <a:lnTo>
                          <a:pt x="1585461" y="1387137"/>
                        </a:lnTo>
                        <a:lnTo>
                          <a:pt x="1586821" y="1394617"/>
                        </a:lnTo>
                        <a:lnTo>
                          <a:pt x="1587955" y="1402323"/>
                        </a:lnTo>
                        <a:lnTo>
                          <a:pt x="1588635" y="1409803"/>
                        </a:lnTo>
                        <a:lnTo>
                          <a:pt x="1589088" y="1417283"/>
                        </a:lnTo>
                        <a:lnTo>
                          <a:pt x="1589088" y="1424762"/>
                        </a:lnTo>
                        <a:lnTo>
                          <a:pt x="1588861" y="1432242"/>
                        </a:lnTo>
                        <a:lnTo>
                          <a:pt x="1588181" y="1439495"/>
                        </a:lnTo>
                        <a:lnTo>
                          <a:pt x="1587274" y="1446748"/>
                        </a:lnTo>
                        <a:lnTo>
                          <a:pt x="1585914" y="1454001"/>
                        </a:lnTo>
                        <a:lnTo>
                          <a:pt x="1584101" y="1461027"/>
                        </a:lnTo>
                        <a:lnTo>
                          <a:pt x="1581834" y="1467827"/>
                        </a:lnTo>
                        <a:lnTo>
                          <a:pt x="1579340" y="1474627"/>
                        </a:lnTo>
                        <a:lnTo>
                          <a:pt x="1576620" y="1481200"/>
                        </a:lnTo>
                        <a:lnTo>
                          <a:pt x="1573220" y="1487773"/>
                        </a:lnTo>
                        <a:lnTo>
                          <a:pt x="1569593" y="1494119"/>
                        </a:lnTo>
                        <a:lnTo>
                          <a:pt x="1565512" y="1500239"/>
                        </a:lnTo>
                        <a:lnTo>
                          <a:pt x="1561432" y="1506132"/>
                        </a:lnTo>
                        <a:lnTo>
                          <a:pt x="1556445" y="1511572"/>
                        </a:lnTo>
                        <a:lnTo>
                          <a:pt x="1551231" y="1517011"/>
                        </a:lnTo>
                        <a:lnTo>
                          <a:pt x="1517228" y="1551237"/>
                        </a:lnTo>
                        <a:lnTo>
                          <a:pt x="1511787" y="1556223"/>
                        </a:lnTo>
                        <a:lnTo>
                          <a:pt x="1506120" y="1561209"/>
                        </a:lnTo>
                        <a:lnTo>
                          <a:pt x="1500226" y="1565516"/>
                        </a:lnTo>
                        <a:lnTo>
                          <a:pt x="1494106" y="1569369"/>
                        </a:lnTo>
                        <a:lnTo>
                          <a:pt x="1487985" y="1573222"/>
                        </a:lnTo>
                        <a:lnTo>
                          <a:pt x="1481411" y="1576395"/>
                        </a:lnTo>
                        <a:lnTo>
                          <a:pt x="1474837" y="1579342"/>
                        </a:lnTo>
                        <a:lnTo>
                          <a:pt x="1468036" y="1581835"/>
                        </a:lnTo>
                        <a:lnTo>
                          <a:pt x="1461009" y="1583875"/>
                        </a:lnTo>
                        <a:lnTo>
                          <a:pt x="1453982" y="1585688"/>
                        </a:lnTo>
                        <a:lnTo>
                          <a:pt x="1446728" y="1587275"/>
                        </a:lnTo>
                        <a:lnTo>
                          <a:pt x="1439474" y="1588182"/>
                        </a:lnTo>
                        <a:lnTo>
                          <a:pt x="1432219" y="1588862"/>
                        </a:lnTo>
                        <a:lnTo>
                          <a:pt x="1424739" y="1589088"/>
                        </a:lnTo>
                        <a:lnTo>
                          <a:pt x="1417258" y="1589088"/>
                        </a:lnTo>
                        <a:lnTo>
                          <a:pt x="1409777" y="1588862"/>
                        </a:lnTo>
                        <a:lnTo>
                          <a:pt x="1402296" y="1587955"/>
                        </a:lnTo>
                        <a:lnTo>
                          <a:pt x="1394589" y="1587048"/>
                        </a:lnTo>
                        <a:lnTo>
                          <a:pt x="1387108" y="1585235"/>
                        </a:lnTo>
                        <a:lnTo>
                          <a:pt x="1379628" y="1583422"/>
                        </a:lnTo>
                        <a:lnTo>
                          <a:pt x="1372147" y="1581382"/>
                        </a:lnTo>
                        <a:lnTo>
                          <a:pt x="1364666" y="1578662"/>
                        </a:lnTo>
                        <a:lnTo>
                          <a:pt x="1357186" y="1575942"/>
                        </a:lnTo>
                        <a:lnTo>
                          <a:pt x="1349931" y="1572769"/>
                        </a:lnTo>
                        <a:lnTo>
                          <a:pt x="1342677" y="1569142"/>
                        </a:lnTo>
                        <a:lnTo>
                          <a:pt x="1335423" y="1565289"/>
                        </a:lnTo>
                        <a:lnTo>
                          <a:pt x="1328396" y="1560756"/>
                        </a:lnTo>
                        <a:lnTo>
                          <a:pt x="1321369" y="1556223"/>
                        </a:lnTo>
                        <a:lnTo>
                          <a:pt x="1314568" y="1551237"/>
                        </a:lnTo>
                        <a:lnTo>
                          <a:pt x="1307994" y="1545797"/>
                        </a:lnTo>
                        <a:lnTo>
                          <a:pt x="1301420" y="1540130"/>
                        </a:lnTo>
                        <a:lnTo>
                          <a:pt x="1295299" y="1534011"/>
                        </a:lnTo>
                        <a:lnTo>
                          <a:pt x="921716" y="1160708"/>
                        </a:lnTo>
                        <a:lnTo>
                          <a:pt x="910835" y="1166827"/>
                        </a:lnTo>
                        <a:lnTo>
                          <a:pt x="899501" y="1172720"/>
                        </a:lnTo>
                        <a:lnTo>
                          <a:pt x="888166" y="1178160"/>
                        </a:lnTo>
                        <a:lnTo>
                          <a:pt x="876832" y="1183600"/>
                        </a:lnTo>
                        <a:lnTo>
                          <a:pt x="865498" y="1188586"/>
                        </a:lnTo>
                        <a:lnTo>
                          <a:pt x="853710" y="1193346"/>
                        </a:lnTo>
                        <a:lnTo>
                          <a:pt x="842375" y="1198106"/>
                        </a:lnTo>
                        <a:lnTo>
                          <a:pt x="830588" y="1202412"/>
                        </a:lnTo>
                        <a:lnTo>
                          <a:pt x="818573" y="1206492"/>
                        </a:lnTo>
                        <a:lnTo>
                          <a:pt x="807012" y="1210572"/>
                        </a:lnTo>
                        <a:lnTo>
                          <a:pt x="794997" y="1213972"/>
                        </a:lnTo>
                        <a:lnTo>
                          <a:pt x="783210" y="1217598"/>
                        </a:lnTo>
                        <a:lnTo>
                          <a:pt x="771195" y="1220545"/>
                        </a:lnTo>
                        <a:lnTo>
                          <a:pt x="758954" y="1223265"/>
                        </a:lnTo>
                        <a:lnTo>
                          <a:pt x="746939" y="1226211"/>
                        </a:lnTo>
                        <a:lnTo>
                          <a:pt x="734698" y="1228478"/>
                        </a:lnTo>
                        <a:lnTo>
                          <a:pt x="722457" y="1230518"/>
                        </a:lnTo>
                        <a:lnTo>
                          <a:pt x="710442" y="1232784"/>
                        </a:lnTo>
                        <a:lnTo>
                          <a:pt x="698201" y="1234371"/>
                        </a:lnTo>
                        <a:lnTo>
                          <a:pt x="685960" y="1235731"/>
                        </a:lnTo>
                        <a:lnTo>
                          <a:pt x="673719" y="1236864"/>
                        </a:lnTo>
                        <a:lnTo>
                          <a:pt x="661478" y="1237771"/>
                        </a:lnTo>
                        <a:lnTo>
                          <a:pt x="649010" y="1238451"/>
                        </a:lnTo>
                        <a:lnTo>
                          <a:pt x="636769" y="1239131"/>
                        </a:lnTo>
                        <a:lnTo>
                          <a:pt x="624527" y="1239357"/>
                        </a:lnTo>
                        <a:lnTo>
                          <a:pt x="612060" y="1239357"/>
                        </a:lnTo>
                        <a:lnTo>
                          <a:pt x="599818" y="1239131"/>
                        </a:lnTo>
                        <a:lnTo>
                          <a:pt x="587577" y="1238451"/>
                        </a:lnTo>
                        <a:lnTo>
                          <a:pt x="575109" y="1237544"/>
                        </a:lnTo>
                        <a:lnTo>
                          <a:pt x="562868" y="1236638"/>
                        </a:lnTo>
                        <a:lnTo>
                          <a:pt x="550627" y="1235504"/>
                        </a:lnTo>
                        <a:lnTo>
                          <a:pt x="538612" y="1233918"/>
                        </a:lnTo>
                        <a:lnTo>
                          <a:pt x="526145" y="1232331"/>
                        </a:lnTo>
                        <a:lnTo>
                          <a:pt x="513903" y="1230291"/>
                        </a:lnTo>
                        <a:lnTo>
                          <a:pt x="501889" y="1228025"/>
                        </a:lnTo>
                        <a:lnTo>
                          <a:pt x="489648" y="1225758"/>
                        </a:lnTo>
                        <a:lnTo>
                          <a:pt x="477633" y="1222811"/>
                        </a:lnTo>
                        <a:lnTo>
                          <a:pt x="465619" y="1219865"/>
                        </a:lnTo>
                        <a:lnTo>
                          <a:pt x="453604" y="1216918"/>
                        </a:lnTo>
                        <a:lnTo>
                          <a:pt x="441590" y="1213292"/>
                        </a:lnTo>
                        <a:lnTo>
                          <a:pt x="429802" y="1209665"/>
                        </a:lnTo>
                        <a:lnTo>
                          <a:pt x="418014" y="1205812"/>
                        </a:lnTo>
                        <a:lnTo>
                          <a:pt x="406453" y="1201506"/>
                        </a:lnTo>
                        <a:lnTo>
                          <a:pt x="394665" y="1197199"/>
                        </a:lnTo>
                        <a:lnTo>
                          <a:pt x="383104" y="1192440"/>
                        </a:lnTo>
                        <a:lnTo>
                          <a:pt x="371543" y="1187680"/>
                        </a:lnTo>
                        <a:lnTo>
                          <a:pt x="359982" y="1182467"/>
                        </a:lnTo>
                        <a:lnTo>
                          <a:pt x="348647" y="1177027"/>
                        </a:lnTo>
                        <a:lnTo>
                          <a:pt x="337313" y="1171360"/>
                        </a:lnTo>
                        <a:lnTo>
                          <a:pt x="326205" y="1165694"/>
                        </a:lnTo>
                        <a:lnTo>
                          <a:pt x="315097" y="1159574"/>
                        </a:lnTo>
                        <a:lnTo>
                          <a:pt x="304216" y="1153228"/>
                        </a:lnTo>
                        <a:lnTo>
                          <a:pt x="293109" y="1146655"/>
                        </a:lnTo>
                        <a:lnTo>
                          <a:pt x="282454" y="1139629"/>
                        </a:lnTo>
                        <a:lnTo>
                          <a:pt x="272026" y="1132602"/>
                        </a:lnTo>
                        <a:lnTo>
                          <a:pt x="261145" y="1125349"/>
                        </a:lnTo>
                        <a:lnTo>
                          <a:pt x="250944" y="1117643"/>
                        </a:lnTo>
                        <a:lnTo>
                          <a:pt x="240517" y="1109937"/>
                        </a:lnTo>
                        <a:lnTo>
                          <a:pt x="230316" y="1101777"/>
                        </a:lnTo>
                        <a:lnTo>
                          <a:pt x="220341" y="1093617"/>
                        </a:lnTo>
                        <a:lnTo>
                          <a:pt x="210367" y="1085004"/>
                        </a:lnTo>
                        <a:lnTo>
                          <a:pt x="200620" y="1076391"/>
                        </a:lnTo>
                        <a:lnTo>
                          <a:pt x="191099" y="1067099"/>
                        </a:lnTo>
                        <a:lnTo>
                          <a:pt x="181578" y="1057806"/>
                        </a:lnTo>
                        <a:lnTo>
                          <a:pt x="170470" y="1046473"/>
                        </a:lnTo>
                        <a:lnTo>
                          <a:pt x="159589" y="1034913"/>
                        </a:lnTo>
                        <a:lnTo>
                          <a:pt x="149161" y="1022901"/>
                        </a:lnTo>
                        <a:lnTo>
                          <a:pt x="139187" y="1010888"/>
                        </a:lnTo>
                        <a:lnTo>
                          <a:pt x="129213" y="998648"/>
                        </a:lnTo>
                        <a:lnTo>
                          <a:pt x="119918" y="985956"/>
                        </a:lnTo>
                        <a:lnTo>
                          <a:pt x="110851" y="973489"/>
                        </a:lnTo>
                        <a:lnTo>
                          <a:pt x="102237" y="960797"/>
                        </a:lnTo>
                        <a:lnTo>
                          <a:pt x="93849" y="947651"/>
                        </a:lnTo>
                        <a:lnTo>
                          <a:pt x="85688" y="934505"/>
                        </a:lnTo>
                        <a:lnTo>
                          <a:pt x="78208" y="921358"/>
                        </a:lnTo>
                        <a:lnTo>
                          <a:pt x="70954" y="907986"/>
                        </a:lnTo>
                        <a:lnTo>
                          <a:pt x="64153" y="894386"/>
                        </a:lnTo>
                        <a:lnTo>
                          <a:pt x="57579" y="880560"/>
                        </a:lnTo>
                        <a:lnTo>
                          <a:pt x="51232" y="866734"/>
                        </a:lnTo>
                        <a:lnTo>
                          <a:pt x="45338" y="852908"/>
                        </a:lnTo>
                        <a:lnTo>
                          <a:pt x="39897" y="838856"/>
                        </a:lnTo>
                        <a:lnTo>
                          <a:pt x="34910" y="824803"/>
                        </a:lnTo>
                        <a:lnTo>
                          <a:pt x="30150" y="810524"/>
                        </a:lnTo>
                        <a:lnTo>
                          <a:pt x="25616" y="796244"/>
                        </a:lnTo>
                        <a:lnTo>
                          <a:pt x="21535" y="781738"/>
                        </a:lnTo>
                        <a:lnTo>
                          <a:pt x="17682" y="767232"/>
                        </a:lnTo>
                        <a:lnTo>
                          <a:pt x="14508" y="752726"/>
                        </a:lnTo>
                        <a:lnTo>
                          <a:pt x="11334" y="738220"/>
                        </a:lnTo>
                        <a:lnTo>
                          <a:pt x="8841" y="723487"/>
                        </a:lnTo>
                        <a:lnTo>
                          <a:pt x="6574" y="708755"/>
                        </a:lnTo>
                        <a:lnTo>
                          <a:pt x="4307" y="694022"/>
                        </a:lnTo>
                        <a:lnTo>
                          <a:pt x="2947" y="679289"/>
                        </a:lnTo>
                        <a:lnTo>
                          <a:pt x="1587" y="664330"/>
                        </a:lnTo>
                        <a:lnTo>
                          <a:pt x="680" y="649597"/>
                        </a:lnTo>
                        <a:lnTo>
                          <a:pt x="227" y="634638"/>
                        </a:lnTo>
                        <a:lnTo>
                          <a:pt x="0" y="619905"/>
                        </a:lnTo>
                        <a:lnTo>
                          <a:pt x="227" y="604946"/>
                        </a:lnTo>
                        <a:lnTo>
                          <a:pt x="680" y="589987"/>
                        </a:lnTo>
                        <a:lnTo>
                          <a:pt x="1587" y="575254"/>
                        </a:lnTo>
                        <a:lnTo>
                          <a:pt x="2947" y="560295"/>
                        </a:lnTo>
                        <a:lnTo>
                          <a:pt x="4307" y="545562"/>
                        </a:lnTo>
                        <a:lnTo>
                          <a:pt x="6574" y="530830"/>
                        </a:lnTo>
                        <a:lnTo>
                          <a:pt x="8841" y="516097"/>
                        </a:lnTo>
                        <a:lnTo>
                          <a:pt x="11334" y="501364"/>
                        </a:lnTo>
                        <a:lnTo>
                          <a:pt x="14508" y="486858"/>
                        </a:lnTo>
                        <a:lnTo>
                          <a:pt x="17682" y="472352"/>
                        </a:lnTo>
                        <a:lnTo>
                          <a:pt x="21535" y="457846"/>
                        </a:lnTo>
                        <a:lnTo>
                          <a:pt x="25616" y="443340"/>
                        </a:lnTo>
                        <a:lnTo>
                          <a:pt x="30150" y="429061"/>
                        </a:lnTo>
                        <a:lnTo>
                          <a:pt x="34910" y="414781"/>
                        </a:lnTo>
                        <a:lnTo>
                          <a:pt x="39897" y="400502"/>
                        </a:lnTo>
                        <a:lnTo>
                          <a:pt x="45338" y="386449"/>
                        </a:lnTo>
                        <a:lnTo>
                          <a:pt x="51232" y="372850"/>
                        </a:lnTo>
                        <a:lnTo>
                          <a:pt x="57579" y="359024"/>
                        </a:lnTo>
                        <a:lnTo>
                          <a:pt x="64153" y="345198"/>
                        </a:lnTo>
                        <a:lnTo>
                          <a:pt x="70954" y="331599"/>
                        </a:lnTo>
                        <a:lnTo>
                          <a:pt x="78208" y="318226"/>
                        </a:lnTo>
                        <a:lnTo>
                          <a:pt x="85688" y="304853"/>
                        </a:lnTo>
                        <a:lnTo>
                          <a:pt x="93849" y="291934"/>
                        </a:lnTo>
                        <a:lnTo>
                          <a:pt x="102237" y="278788"/>
                        </a:lnTo>
                        <a:lnTo>
                          <a:pt x="110851" y="266095"/>
                        </a:lnTo>
                        <a:lnTo>
                          <a:pt x="119918" y="253402"/>
                        </a:lnTo>
                        <a:lnTo>
                          <a:pt x="129213" y="240936"/>
                        </a:lnTo>
                        <a:lnTo>
                          <a:pt x="139187" y="228697"/>
                        </a:lnTo>
                        <a:lnTo>
                          <a:pt x="149161" y="216457"/>
                        </a:lnTo>
                        <a:lnTo>
                          <a:pt x="159589" y="204671"/>
                        </a:lnTo>
                        <a:lnTo>
                          <a:pt x="170470" y="193111"/>
                        </a:lnTo>
                        <a:lnTo>
                          <a:pt x="181578" y="181779"/>
                        </a:lnTo>
                        <a:lnTo>
                          <a:pt x="193139" y="170446"/>
                        </a:lnTo>
                        <a:lnTo>
                          <a:pt x="204473" y="159793"/>
                        </a:lnTo>
                        <a:lnTo>
                          <a:pt x="216488" y="149140"/>
                        </a:lnTo>
                        <a:lnTo>
                          <a:pt x="228729" y="139167"/>
                        </a:lnTo>
                        <a:lnTo>
                          <a:pt x="240743" y="129421"/>
                        </a:lnTo>
                        <a:lnTo>
                          <a:pt x="253438" y="119901"/>
                        </a:lnTo>
                        <a:lnTo>
                          <a:pt x="266133" y="110835"/>
                        </a:lnTo>
                        <a:lnTo>
                          <a:pt x="278600" y="102222"/>
                        </a:lnTo>
                        <a:lnTo>
                          <a:pt x="291748" y="93836"/>
                        </a:lnTo>
                        <a:lnTo>
                          <a:pt x="304896" y="85903"/>
                        </a:lnTo>
                        <a:lnTo>
                          <a:pt x="318271" y="78423"/>
                        </a:lnTo>
                        <a:lnTo>
                          <a:pt x="331646" y="71170"/>
                        </a:lnTo>
                        <a:lnTo>
                          <a:pt x="345020" y="64144"/>
                        </a:lnTo>
                        <a:lnTo>
                          <a:pt x="358848" y="57571"/>
                        </a:lnTo>
                        <a:lnTo>
                          <a:pt x="372676" y="51451"/>
                        </a:lnTo>
                        <a:lnTo>
                          <a:pt x="386504" y="45558"/>
                        </a:lnTo>
                        <a:lnTo>
                          <a:pt x="400559" y="40118"/>
                        </a:lnTo>
                        <a:lnTo>
                          <a:pt x="414840" y="34905"/>
                        </a:lnTo>
                        <a:lnTo>
                          <a:pt x="429122" y="30146"/>
                        </a:lnTo>
                        <a:lnTo>
                          <a:pt x="443403" y="25839"/>
                        </a:lnTo>
                        <a:lnTo>
                          <a:pt x="457911" y="21533"/>
                        </a:lnTo>
                        <a:lnTo>
                          <a:pt x="472419" y="17906"/>
                        </a:lnTo>
                        <a:lnTo>
                          <a:pt x="486927" y="14506"/>
                        </a:lnTo>
                        <a:lnTo>
                          <a:pt x="501435" y="11560"/>
                        </a:lnTo>
                        <a:lnTo>
                          <a:pt x="515944" y="8840"/>
                        </a:lnTo>
                        <a:lnTo>
                          <a:pt x="530678" y="6573"/>
                        </a:lnTo>
                        <a:lnTo>
                          <a:pt x="545413" y="4533"/>
                        </a:lnTo>
                        <a:lnTo>
                          <a:pt x="560148" y="3173"/>
                        </a:lnTo>
                        <a:lnTo>
                          <a:pt x="575109" y="1587"/>
                        </a:lnTo>
                        <a:lnTo>
                          <a:pt x="589844" y="907"/>
                        </a:lnTo>
                        <a:lnTo>
                          <a:pt x="604806" y="227"/>
                        </a:lnTo>
                        <a:lnTo>
                          <a:pt x="61954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 anchor="ctr">
                    <a:scene3d>
                      <a:camera prst="orthographicFront"/>
                      <a:lightRig rig="threePt" dir="t"/>
                    </a:scene3d>
                    <a:sp3d>
                      <a:contourClr>
                        <a:srgbClr val="FFFFFF"/>
                      </a:contourClr>
                    </a:sp3d>
                  </a:bodyPr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solidFill>
                        <a:srgbClr val="FFFFFF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  <p:sp>
            <p:nvSpPr>
              <p:cNvPr id="8222" name="文本框 44"/>
              <p:cNvSpPr txBox="1">
                <a:spLocks noChangeArrowheads="1"/>
              </p:cNvSpPr>
              <p:nvPr/>
            </p:nvSpPr>
            <p:spPr bwMode="auto">
              <a:xfrm>
                <a:off x="2468709" y="2005446"/>
                <a:ext cx="1255465" cy="607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验证：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图片 1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6675" y="3175"/>
            <a:ext cx="7304088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文本框 2"/>
          <p:cNvSpPr txBox="1">
            <a:spLocks noChangeArrowheads="1"/>
          </p:cNvSpPr>
          <p:nvPr/>
        </p:nvSpPr>
        <p:spPr bwMode="auto">
          <a:xfrm>
            <a:off x="3952875" y="119063"/>
            <a:ext cx="165893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 : 5 = 0.6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709863" y="727075"/>
            <a:ext cx="415925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: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0.6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2709863" y="1336675"/>
            <a:ext cx="415925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: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5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0.6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952875" y="2071688"/>
            <a:ext cx="219233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8 : 24 = 0.7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709863" y="2681288"/>
            <a:ext cx="46926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en-US" altLang="zh-CN" sz="2800" b="1">
                <a:solidFill>
                  <a:srgbClr val="2F61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: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en-US" altLang="zh-CN" sz="2800" b="1">
                <a:solidFill>
                  <a:srgbClr val="2F61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0.7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2709863" y="3290888"/>
            <a:ext cx="46926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en-US" altLang="zh-CN" sz="2800" b="1">
                <a:solidFill>
                  <a:srgbClr val="2F61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: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en-US" altLang="zh-CN" sz="2800" b="1">
                <a:solidFill>
                  <a:srgbClr val="2F61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= 0.7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13"/>
          <p:cNvGrpSpPr/>
          <p:nvPr/>
        </p:nvGrpSpPr>
        <p:grpSpPr bwMode="auto">
          <a:xfrm>
            <a:off x="792163" y="846138"/>
            <a:ext cx="2449512" cy="752475"/>
            <a:chOff x="1273255" y="1938767"/>
            <a:chExt cx="2450168" cy="752475"/>
          </a:xfrm>
        </p:grpSpPr>
        <p:grpSp>
          <p:nvGrpSpPr>
            <p:cNvPr id="11266" name="组合 14"/>
            <p:cNvGrpSpPr/>
            <p:nvPr/>
          </p:nvGrpSpPr>
          <p:grpSpPr bwMode="auto">
            <a:xfrm>
              <a:off x="1273255" y="1938767"/>
              <a:ext cx="1120112" cy="752475"/>
              <a:chOff x="2998788" y="2452688"/>
              <a:chExt cx="1120112" cy="752475"/>
            </a:xfrm>
          </p:grpSpPr>
          <p:grpSp>
            <p:nvGrpSpPr>
              <p:cNvPr id="11267" name="组合 17"/>
              <p:cNvGrpSpPr/>
              <p:nvPr/>
            </p:nvGrpSpPr>
            <p:grpSpPr bwMode="auto">
              <a:xfrm rot="10800000">
                <a:off x="3815687" y="2509044"/>
                <a:ext cx="303213" cy="639762"/>
                <a:chOff x="2654300" y="2509838"/>
                <a:chExt cx="303213" cy="639762"/>
              </a:xfrm>
            </p:grpSpPr>
            <p:sp>
              <p:nvSpPr>
                <p:cNvPr id="25" name="MH_Other_15"/>
                <p:cNvSpPr/>
                <p:nvPr>
                  <p:custDataLst>
                    <p:tags r:id="rId10"/>
                  </p:custDataLst>
                </p:nvPr>
              </p:nvSpPr>
              <p:spPr bwMode="auto">
                <a:xfrm flipH="1">
                  <a:off x="2813718" y="2509044"/>
                  <a:ext cx="144501" cy="642937"/>
                </a:xfrm>
                <a:custGeom>
                  <a:avLst/>
                  <a:gdLst>
                    <a:gd name="connsiteX0" fmla="*/ 0 w 200069"/>
                    <a:gd name="connsiteY0" fmla="*/ 0 h 904875"/>
                    <a:gd name="connsiteX1" fmla="*/ 200025 w 200069"/>
                    <a:gd name="connsiteY1" fmla="*/ 490538 h 904875"/>
                    <a:gd name="connsiteX2" fmla="*/ 14288 w 200069"/>
                    <a:gd name="connsiteY2" fmla="*/ 904875 h 904875"/>
                    <a:gd name="connsiteX0-1" fmla="*/ 0 w 202450"/>
                    <a:gd name="connsiteY0-2" fmla="*/ 0 h 904875"/>
                    <a:gd name="connsiteX1-3" fmla="*/ 202407 w 202450"/>
                    <a:gd name="connsiteY1-4" fmla="*/ 471488 h 904875"/>
                    <a:gd name="connsiteX2-5" fmla="*/ 14288 w 202450"/>
                    <a:gd name="connsiteY2-6" fmla="*/ 904875 h 904875"/>
                    <a:gd name="connsiteX0-7" fmla="*/ 0 w 202558"/>
                    <a:gd name="connsiteY0-8" fmla="*/ 0 h 904875"/>
                    <a:gd name="connsiteX1-9" fmla="*/ 202407 w 202558"/>
                    <a:gd name="connsiteY1-10" fmla="*/ 471488 h 904875"/>
                    <a:gd name="connsiteX2-11" fmla="*/ 14288 w 202558"/>
                    <a:gd name="connsiteY2-12" fmla="*/ 904875 h 904875"/>
                    <a:gd name="connsiteX0-13" fmla="*/ 0 w 204846"/>
                    <a:gd name="connsiteY0-14" fmla="*/ 0 h 897731"/>
                    <a:gd name="connsiteX1-15" fmla="*/ 204788 w 204846"/>
                    <a:gd name="connsiteY1-16" fmla="*/ 464344 h 897731"/>
                    <a:gd name="connsiteX2-17" fmla="*/ 16669 w 204846"/>
                    <a:gd name="connsiteY2-18" fmla="*/ 897731 h 897731"/>
                    <a:gd name="connsiteX0-19" fmla="*/ 0 w 204846"/>
                    <a:gd name="connsiteY0-20" fmla="*/ 0 h 897731"/>
                    <a:gd name="connsiteX1-21" fmla="*/ 204788 w 204846"/>
                    <a:gd name="connsiteY1-22" fmla="*/ 464344 h 897731"/>
                    <a:gd name="connsiteX2-23" fmla="*/ 16669 w 204846"/>
                    <a:gd name="connsiteY2-24" fmla="*/ 897731 h 897731"/>
                    <a:gd name="connsiteX0-25" fmla="*/ 0 w 204798"/>
                    <a:gd name="connsiteY0-26" fmla="*/ 0 h 916781"/>
                    <a:gd name="connsiteX1-27" fmla="*/ 204788 w 204798"/>
                    <a:gd name="connsiteY1-28" fmla="*/ 464344 h 916781"/>
                    <a:gd name="connsiteX2-29" fmla="*/ 7144 w 204798"/>
                    <a:gd name="connsiteY2-30" fmla="*/ 916781 h 916781"/>
                    <a:gd name="connsiteX0-31" fmla="*/ 0 w 204800"/>
                    <a:gd name="connsiteY0-32" fmla="*/ 0 h 916781"/>
                    <a:gd name="connsiteX1-33" fmla="*/ 204788 w 204800"/>
                    <a:gd name="connsiteY1-34" fmla="*/ 464344 h 916781"/>
                    <a:gd name="connsiteX2-35" fmla="*/ 7144 w 204800"/>
                    <a:gd name="connsiteY2-36" fmla="*/ 916781 h 916781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</a:cxnLst>
                  <a:rect l="l" t="t" r="r" b="b"/>
                  <a:pathLst>
                    <a:path w="204800" h="916781">
                      <a:moveTo>
                        <a:pt x="0" y="0"/>
                      </a:moveTo>
                      <a:cubicBezTo>
                        <a:pt x="158353" y="148432"/>
                        <a:pt x="203597" y="311547"/>
                        <a:pt x="204788" y="464344"/>
                      </a:cubicBezTo>
                      <a:cubicBezTo>
                        <a:pt x="205979" y="617141"/>
                        <a:pt x="120253" y="789782"/>
                        <a:pt x="7144" y="916781"/>
                      </a:cubicBezTo>
                    </a:path>
                  </a:pathLst>
                </a:custGeom>
                <a:noFill/>
                <a:ln w="25400">
                  <a:solidFill>
                    <a:srgbClr val="58B933"/>
                  </a:solidFill>
                  <a:headEnd type="oval" w="sm" len="sm"/>
                  <a:tailEnd type="oval" w="sm" len="sm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cxnSp>
              <p:nvCxnSpPr>
                <p:cNvPr id="26" name="MH_Other_16"/>
                <p:cNvCxnSpPr/>
                <p:nvPr>
                  <p:custDataLst>
                    <p:tags r:id="rId11"/>
                  </p:custDataLst>
                </p:nvPr>
              </p:nvCxnSpPr>
              <p:spPr bwMode="auto">
                <a:xfrm flipH="1">
                  <a:off x="2650161" y="2823369"/>
                  <a:ext cx="161968" cy="0"/>
                </a:xfrm>
                <a:prstGeom prst="line">
                  <a:avLst/>
                </a:prstGeom>
                <a:ln w="25400">
                  <a:solidFill>
                    <a:srgbClr val="58B933"/>
                  </a:solidFill>
                  <a:tailEnd type="oval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MH_Other_17"/>
                <p:cNvSpPr/>
                <p:nvPr>
                  <p:custDataLst>
                    <p:tags r:id="rId12"/>
                  </p:custDataLst>
                </p:nvPr>
              </p:nvSpPr>
              <p:spPr bwMode="auto">
                <a:xfrm flipH="1">
                  <a:off x="2772432" y="2782094"/>
                  <a:ext cx="87335" cy="90487"/>
                </a:xfrm>
                <a:prstGeom prst="ellipse">
                  <a:avLst/>
                </a:prstGeom>
                <a:solidFill>
                  <a:srgbClr val="58B933"/>
                </a:solidFill>
                <a:ln>
                  <a:solidFill>
                    <a:srgbClr val="58B9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1271" name="组合 20"/>
              <p:cNvGrpSpPr/>
              <p:nvPr/>
            </p:nvGrpSpPr>
            <p:grpSpPr bwMode="auto">
              <a:xfrm>
                <a:off x="2998788" y="2452688"/>
                <a:ext cx="750887" cy="752475"/>
                <a:chOff x="2998788" y="2452688"/>
                <a:chExt cx="750887" cy="752475"/>
              </a:xfrm>
            </p:grpSpPr>
            <p:sp>
              <p:nvSpPr>
                <p:cNvPr id="22" name="MH_Other_13"/>
                <p:cNvSpPr/>
                <p:nvPr>
                  <p:custDataLst>
                    <p:tags r:id="rId7"/>
                  </p:custDataLst>
                </p:nvPr>
              </p:nvSpPr>
              <p:spPr bwMode="auto">
                <a:xfrm flipH="1">
                  <a:off x="2998788" y="2452688"/>
                  <a:ext cx="751088" cy="752475"/>
                </a:xfrm>
                <a:prstGeom prst="ellipse">
                  <a:avLst/>
                </a:prstGeom>
                <a:solidFill>
                  <a:srgbClr val="FFFFFF"/>
                </a:solidFill>
                <a:ln w="3175">
                  <a:solidFill>
                    <a:srgbClr val="DDDDDD"/>
                  </a:solidFill>
                </a:ln>
                <a:effectLst>
                  <a:outerShdw dist="63500" dir="2700000" algn="tl" rotWithShape="0">
                    <a:prstClr val="black">
                      <a:alpha val="1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" name="MH_Other_14"/>
                <p:cNvSpPr/>
                <p:nvPr>
                  <p:custDataLst>
                    <p:tags r:id="rId8"/>
                  </p:custDataLst>
                </p:nvPr>
              </p:nvSpPr>
              <p:spPr bwMode="auto">
                <a:xfrm flipH="1">
                  <a:off x="3064800" y="2519706"/>
                  <a:ext cx="619168" cy="619238"/>
                </a:xfrm>
                <a:prstGeom prst="ellipse">
                  <a:avLst/>
                </a:prstGeom>
                <a:solidFill>
                  <a:srgbClr val="58B933"/>
                </a:solidFill>
                <a:ln>
                  <a:noFill/>
                </a:ln>
                <a:effectLst>
                  <a:innerShdw dist="76200" dir="13500000">
                    <a:prstClr val="black">
                      <a:alpha val="12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" name="MH_Other_18"/>
                <p:cNvSpPr/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3235388" y="2708275"/>
                  <a:ext cx="279475" cy="280988"/>
                </a:xfrm>
                <a:custGeom>
                  <a:avLst/>
                  <a:gdLst>
                    <a:gd name="T0" fmla="*/ 984018 w 1589088"/>
                    <a:gd name="T1" fmla="*/ 589506 h 1589088"/>
                    <a:gd name="T2" fmla="*/ 955171 w 1589088"/>
                    <a:gd name="T3" fmla="*/ 645802 h 1589088"/>
                    <a:gd name="T4" fmla="*/ 898294 w 1589088"/>
                    <a:gd name="T5" fmla="*/ 673272 h 1589088"/>
                    <a:gd name="T6" fmla="*/ 881422 w 1589088"/>
                    <a:gd name="T7" fmla="*/ 964824 h 1589088"/>
                    <a:gd name="T8" fmla="*/ 873530 w 1589088"/>
                    <a:gd name="T9" fmla="*/ 1040159 h 1589088"/>
                    <a:gd name="T10" fmla="*/ 824817 w 1589088"/>
                    <a:gd name="T11" fmla="*/ 1084490 h 1589088"/>
                    <a:gd name="T12" fmla="*/ 756238 w 1589088"/>
                    <a:gd name="T13" fmla="*/ 1088026 h 1589088"/>
                    <a:gd name="T14" fmla="*/ 703444 w 1589088"/>
                    <a:gd name="T15" fmla="*/ 1048590 h 1589088"/>
                    <a:gd name="T16" fmla="*/ 686571 w 1589088"/>
                    <a:gd name="T17" fmla="*/ 985493 h 1589088"/>
                    <a:gd name="T18" fmla="*/ 486007 w 1589088"/>
                    <a:gd name="T19" fmla="*/ 893024 h 1589088"/>
                    <a:gd name="T20" fmla="*/ 398106 w 1589088"/>
                    <a:gd name="T21" fmla="*/ 820680 h 1589088"/>
                    <a:gd name="T22" fmla="*/ 402189 w 1589088"/>
                    <a:gd name="T23" fmla="*/ 755134 h 1589088"/>
                    <a:gd name="T24" fmla="*/ 446547 w 1589088"/>
                    <a:gd name="T25" fmla="*/ 706452 h 1589088"/>
                    <a:gd name="T26" fmla="*/ 514037 w 1589088"/>
                    <a:gd name="T27" fmla="*/ 696389 h 1589088"/>
                    <a:gd name="T28" fmla="*/ 570641 w 1589088"/>
                    <a:gd name="T29" fmla="*/ 730385 h 1589088"/>
                    <a:gd name="T30" fmla="*/ 593501 w 1589088"/>
                    <a:gd name="T31" fmla="*/ 794027 h 1589088"/>
                    <a:gd name="T32" fmla="*/ 818558 w 1589088"/>
                    <a:gd name="T33" fmla="*/ 648522 h 1589088"/>
                    <a:gd name="T34" fmla="*/ 785901 w 1589088"/>
                    <a:gd name="T35" fmla="*/ 575091 h 1589088"/>
                    <a:gd name="T36" fmla="*/ 808761 w 1589088"/>
                    <a:gd name="T37" fmla="*/ 511721 h 1589088"/>
                    <a:gd name="T38" fmla="*/ 865365 w 1589088"/>
                    <a:gd name="T39" fmla="*/ 477726 h 1589088"/>
                    <a:gd name="T40" fmla="*/ 728574 w 1589088"/>
                    <a:gd name="T41" fmla="*/ 144010 h 1589088"/>
                    <a:gd name="T42" fmla="*/ 531280 w 1589088"/>
                    <a:gd name="T43" fmla="*/ 182593 h 1589088"/>
                    <a:gd name="T44" fmla="*/ 353281 w 1589088"/>
                    <a:gd name="T45" fmla="*/ 288291 h 1589088"/>
                    <a:gd name="T46" fmla="*/ 219577 w 1589088"/>
                    <a:gd name="T47" fmla="*/ 451592 h 1589088"/>
                    <a:gd name="T48" fmla="*/ 152454 w 1589088"/>
                    <a:gd name="T49" fmla="*/ 642880 h 1589088"/>
                    <a:gd name="T50" fmla="*/ 152454 w 1589088"/>
                    <a:gd name="T51" fmla="*/ 843135 h 1589088"/>
                    <a:gd name="T52" fmla="*/ 219577 w 1589088"/>
                    <a:gd name="T53" fmla="*/ 1034422 h 1589088"/>
                    <a:gd name="T54" fmla="*/ 353281 w 1589088"/>
                    <a:gd name="T55" fmla="*/ 1197724 h 1589088"/>
                    <a:gd name="T56" fmla="*/ 531280 w 1589088"/>
                    <a:gd name="T57" fmla="*/ 1303421 h 1589088"/>
                    <a:gd name="T58" fmla="*/ 728574 w 1589088"/>
                    <a:gd name="T59" fmla="*/ 1341734 h 1589088"/>
                    <a:gd name="T60" fmla="*/ 927227 w 1589088"/>
                    <a:gd name="T61" fmla="*/ 1312931 h 1589088"/>
                    <a:gd name="T62" fmla="*/ 1109302 w 1589088"/>
                    <a:gd name="T63" fmla="*/ 1217015 h 1589088"/>
                    <a:gd name="T64" fmla="*/ 1251431 w 1589088"/>
                    <a:gd name="T65" fmla="*/ 1059964 h 1589088"/>
                    <a:gd name="T66" fmla="*/ 1328065 w 1589088"/>
                    <a:gd name="T67" fmla="*/ 871393 h 1589088"/>
                    <a:gd name="T68" fmla="*/ 1337576 w 1589088"/>
                    <a:gd name="T69" fmla="*/ 671410 h 1589088"/>
                    <a:gd name="T70" fmla="*/ 1280237 w 1589088"/>
                    <a:gd name="T71" fmla="*/ 477677 h 1589088"/>
                    <a:gd name="T72" fmla="*/ 1155500 w 1589088"/>
                    <a:gd name="T73" fmla="*/ 308670 h 1589088"/>
                    <a:gd name="T74" fmla="*/ 981849 w 1589088"/>
                    <a:gd name="T75" fmla="*/ 193462 h 1589088"/>
                    <a:gd name="T76" fmla="*/ 785915 w 1589088"/>
                    <a:gd name="T77" fmla="*/ 145640 h 1589088"/>
                    <a:gd name="T78" fmla="*/ 902226 w 1589088"/>
                    <a:gd name="T79" fmla="*/ 17390 h 1589088"/>
                    <a:gd name="T80" fmla="*/ 1136207 w 1589088"/>
                    <a:gd name="T81" fmla="*/ 112491 h 1589088"/>
                    <a:gd name="T82" fmla="*/ 1320999 w 1589088"/>
                    <a:gd name="T83" fmla="*/ 276063 h 1589088"/>
                    <a:gd name="T84" fmla="*/ 1429702 w 1589088"/>
                    <a:gd name="T85" fmla="*/ 459201 h 1589088"/>
                    <a:gd name="T86" fmla="*/ 1481334 w 1589088"/>
                    <a:gd name="T87" fmla="*/ 660270 h 1589088"/>
                    <a:gd name="T88" fmla="*/ 1475356 w 1589088"/>
                    <a:gd name="T89" fmla="*/ 866502 h 1589088"/>
                    <a:gd name="T90" fmla="*/ 1412581 w 1589088"/>
                    <a:gd name="T91" fmla="*/ 1064855 h 1589088"/>
                    <a:gd name="T92" fmla="*/ 1892771 w 1589088"/>
                    <a:gd name="T93" fmla="*/ 1636001 h 1589088"/>
                    <a:gd name="T94" fmla="*/ 1896304 w 1589088"/>
                    <a:gd name="T95" fmla="*/ 1759632 h 1589088"/>
                    <a:gd name="T96" fmla="*/ 1783798 w 1589088"/>
                    <a:gd name="T97" fmla="*/ 1885980 h 1589088"/>
                    <a:gd name="T98" fmla="*/ 1662866 w 1589088"/>
                    <a:gd name="T99" fmla="*/ 1900381 h 1589088"/>
                    <a:gd name="T100" fmla="*/ 1104954 w 1589088"/>
                    <a:gd name="T101" fmla="*/ 1391458 h 1589088"/>
                    <a:gd name="T102" fmla="*/ 909835 w 1589088"/>
                    <a:gd name="T103" fmla="*/ 1466451 h 1589088"/>
                    <a:gd name="T104" fmla="*/ 704388 w 1589088"/>
                    <a:gd name="T105" fmla="*/ 1484656 h 1589088"/>
                    <a:gd name="T106" fmla="*/ 501116 w 1589088"/>
                    <a:gd name="T107" fmla="*/ 1445528 h 1589088"/>
                    <a:gd name="T108" fmla="*/ 313061 w 1589088"/>
                    <a:gd name="T109" fmla="*/ 1349069 h 1589088"/>
                    <a:gd name="T110" fmla="*/ 143758 w 1589088"/>
                    <a:gd name="T111" fmla="*/ 1181965 h 1589088"/>
                    <a:gd name="T112" fmla="*/ 30708 w 1589088"/>
                    <a:gd name="T113" fmla="*/ 954538 h 1589088"/>
                    <a:gd name="T114" fmla="*/ 815 w 1589088"/>
                    <a:gd name="T115" fmla="*/ 707277 h 1589088"/>
                    <a:gd name="T116" fmla="*/ 54351 w 1589088"/>
                    <a:gd name="T117" fmla="*/ 463275 h 1589088"/>
                    <a:gd name="T118" fmla="*/ 191315 w 1589088"/>
                    <a:gd name="T119" fmla="*/ 245360 h 1589088"/>
                    <a:gd name="T120" fmla="*/ 397577 w 1589088"/>
                    <a:gd name="T121" fmla="*/ 85319 h 1589088"/>
                    <a:gd name="T122" fmla="*/ 636177 w 1589088"/>
                    <a:gd name="T123" fmla="*/ 7880 h 1589088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589088" h="1589088">
                      <a:moveTo>
                        <a:pt x="916859" y="288925"/>
                      </a:moveTo>
                      <a:lnTo>
                        <a:pt x="954088" y="332030"/>
                      </a:lnTo>
                      <a:lnTo>
                        <a:pt x="816067" y="450682"/>
                      </a:lnTo>
                      <a:lnTo>
                        <a:pt x="817430" y="454085"/>
                      </a:lnTo>
                      <a:lnTo>
                        <a:pt x="818338" y="457488"/>
                      </a:lnTo>
                      <a:lnTo>
                        <a:pt x="819246" y="461118"/>
                      </a:lnTo>
                      <a:lnTo>
                        <a:pt x="820381" y="464748"/>
                      </a:lnTo>
                      <a:lnTo>
                        <a:pt x="820835" y="468378"/>
                      </a:lnTo>
                      <a:lnTo>
                        <a:pt x="821289" y="472008"/>
                      </a:lnTo>
                      <a:lnTo>
                        <a:pt x="821743" y="475865"/>
                      </a:lnTo>
                      <a:lnTo>
                        <a:pt x="821743" y="479722"/>
                      </a:lnTo>
                      <a:lnTo>
                        <a:pt x="821743" y="483805"/>
                      </a:lnTo>
                      <a:lnTo>
                        <a:pt x="821289" y="487662"/>
                      </a:lnTo>
                      <a:lnTo>
                        <a:pt x="820835" y="491746"/>
                      </a:lnTo>
                      <a:lnTo>
                        <a:pt x="820154" y="495602"/>
                      </a:lnTo>
                      <a:lnTo>
                        <a:pt x="819246" y="499459"/>
                      </a:lnTo>
                      <a:lnTo>
                        <a:pt x="818338" y="503089"/>
                      </a:lnTo>
                      <a:lnTo>
                        <a:pt x="816976" y="506946"/>
                      </a:lnTo>
                      <a:lnTo>
                        <a:pt x="815840" y="510349"/>
                      </a:lnTo>
                      <a:lnTo>
                        <a:pt x="814251" y="513979"/>
                      </a:lnTo>
                      <a:lnTo>
                        <a:pt x="812662" y="517382"/>
                      </a:lnTo>
                      <a:lnTo>
                        <a:pt x="810619" y="520785"/>
                      </a:lnTo>
                      <a:lnTo>
                        <a:pt x="808803" y="523961"/>
                      </a:lnTo>
                      <a:lnTo>
                        <a:pt x="806760" y="527137"/>
                      </a:lnTo>
                      <a:lnTo>
                        <a:pt x="804263" y="530313"/>
                      </a:lnTo>
                      <a:lnTo>
                        <a:pt x="801993" y="533036"/>
                      </a:lnTo>
                      <a:lnTo>
                        <a:pt x="799496" y="535985"/>
                      </a:lnTo>
                      <a:lnTo>
                        <a:pt x="796772" y="538707"/>
                      </a:lnTo>
                      <a:lnTo>
                        <a:pt x="794048" y="541203"/>
                      </a:lnTo>
                      <a:lnTo>
                        <a:pt x="791324" y="543698"/>
                      </a:lnTo>
                      <a:lnTo>
                        <a:pt x="788146" y="545967"/>
                      </a:lnTo>
                      <a:lnTo>
                        <a:pt x="785194" y="548009"/>
                      </a:lnTo>
                      <a:lnTo>
                        <a:pt x="781789" y="550051"/>
                      </a:lnTo>
                      <a:lnTo>
                        <a:pt x="778611" y="552093"/>
                      </a:lnTo>
                      <a:lnTo>
                        <a:pt x="775433" y="553908"/>
                      </a:lnTo>
                      <a:lnTo>
                        <a:pt x="771801" y="555496"/>
                      </a:lnTo>
                      <a:lnTo>
                        <a:pt x="768396" y="556857"/>
                      </a:lnTo>
                      <a:lnTo>
                        <a:pt x="764537" y="558218"/>
                      </a:lnTo>
                      <a:lnTo>
                        <a:pt x="760905" y="559352"/>
                      </a:lnTo>
                      <a:lnTo>
                        <a:pt x="757046" y="560260"/>
                      </a:lnTo>
                      <a:lnTo>
                        <a:pt x="753413" y="560940"/>
                      </a:lnTo>
                      <a:lnTo>
                        <a:pt x="749327" y="561621"/>
                      </a:lnTo>
                      <a:lnTo>
                        <a:pt x="745241" y="562075"/>
                      </a:lnTo>
                      <a:lnTo>
                        <a:pt x="692121" y="754005"/>
                      </a:lnTo>
                      <a:lnTo>
                        <a:pt x="697343" y="756728"/>
                      </a:lnTo>
                      <a:lnTo>
                        <a:pt x="702110" y="759904"/>
                      </a:lnTo>
                      <a:lnTo>
                        <a:pt x="706650" y="763080"/>
                      </a:lnTo>
                      <a:lnTo>
                        <a:pt x="710963" y="766937"/>
                      </a:lnTo>
                      <a:lnTo>
                        <a:pt x="715049" y="770794"/>
                      </a:lnTo>
                      <a:lnTo>
                        <a:pt x="718908" y="774877"/>
                      </a:lnTo>
                      <a:lnTo>
                        <a:pt x="722313" y="779188"/>
                      </a:lnTo>
                      <a:lnTo>
                        <a:pt x="725718" y="783952"/>
                      </a:lnTo>
                      <a:lnTo>
                        <a:pt x="728670" y="788943"/>
                      </a:lnTo>
                      <a:lnTo>
                        <a:pt x="731167" y="793934"/>
                      </a:lnTo>
                      <a:lnTo>
                        <a:pt x="733437" y="799379"/>
                      </a:lnTo>
                      <a:lnTo>
                        <a:pt x="735253" y="804824"/>
                      </a:lnTo>
                      <a:lnTo>
                        <a:pt x="736615" y="810496"/>
                      </a:lnTo>
                      <a:lnTo>
                        <a:pt x="737750" y="816167"/>
                      </a:lnTo>
                      <a:lnTo>
                        <a:pt x="738431" y="822066"/>
                      </a:lnTo>
                      <a:lnTo>
                        <a:pt x="738658" y="828191"/>
                      </a:lnTo>
                      <a:lnTo>
                        <a:pt x="738658" y="832729"/>
                      </a:lnTo>
                      <a:lnTo>
                        <a:pt x="738431" y="836812"/>
                      </a:lnTo>
                      <a:lnTo>
                        <a:pt x="737523" y="840896"/>
                      </a:lnTo>
                      <a:lnTo>
                        <a:pt x="736842" y="844980"/>
                      </a:lnTo>
                      <a:lnTo>
                        <a:pt x="735934" y="849063"/>
                      </a:lnTo>
                      <a:lnTo>
                        <a:pt x="734799" y="852920"/>
                      </a:lnTo>
                      <a:lnTo>
                        <a:pt x="733664" y="856777"/>
                      </a:lnTo>
                      <a:lnTo>
                        <a:pt x="732075" y="860407"/>
                      </a:lnTo>
                      <a:lnTo>
                        <a:pt x="730259" y="864263"/>
                      </a:lnTo>
                      <a:lnTo>
                        <a:pt x="728670" y="867666"/>
                      </a:lnTo>
                      <a:lnTo>
                        <a:pt x="726626" y="871296"/>
                      </a:lnTo>
                      <a:lnTo>
                        <a:pt x="724583" y="874699"/>
                      </a:lnTo>
                      <a:lnTo>
                        <a:pt x="722086" y="877876"/>
                      </a:lnTo>
                      <a:lnTo>
                        <a:pt x="719589" y="881052"/>
                      </a:lnTo>
                      <a:lnTo>
                        <a:pt x="717092" y="884228"/>
                      </a:lnTo>
                      <a:lnTo>
                        <a:pt x="714141" y="886950"/>
                      </a:lnTo>
                      <a:lnTo>
                        <a:pt x="711417" y="889673"/>
                      </a:lnTo>
                      <a:lnTo>
                        <a:pt x="708239" y="892395"/>
                      </a:lnTo>
                      <a:lnTo>
                        <a:pt x="705288" y="894891"/>
                      </a:lnTo>
                      <a:lnTo>
                        <a:pt x="702110" y="896933"/>
                      </a:lnTo>
                      <a:lnTo>
                        <a:pt x="698705" y="899428"/>
                      </a:lnTo>
                      <a:lnTo>
                        <a:pt x="695299" y="901243"/>
                      </a:lnTo>
                      <a:lnTo>
                        <a:pt x="691440" y="903058"/>
                      </a:lnTo>
                      <a:lnTo>
                        <a:pt x="688035" y="904646"/>
                      </a:lnTo>
                      <a:lnTo>
                        <a:pt x="684176" y="906234"/>
                      </a:lnTo>
                      <a:lnTo>
                        <a:pt x="680317" y="907595"/>
                      </a:lnTo>
                      <a:lnTo>
                        <a:pt x="676231" y="908730"/>
                      </a:lnTo>
                      <a:lnTo>
                        <a:pt x="672372" y="909637"/>
                      </a:lnTo>
                      <a:lnTo>
                        <a:pt x="668286" y="910318"/>
                      </a:lnTo>
                      <a:lnTo>
                        <a:pt x="664199" y="910771"/>
                      </a:lnTo>
                      <a:lnTo>
                        <a:pt x="659886" y="911225"/>
                      </a:lnTo>
                      <a:lnTo>
                        <a:pt x="655573" y="911225"/>
                      </a:lnTo>
                      <a:lnTo>
                        <a:pt x="651260" y="911225"/>
                      </a:lnTo>
                      <a:lnTo>
                        <a:pt x="646947" y="910771"/>
                      </a:lnTo>
                      <a:lnTo>
                        <a:pt x="643088" y="910318"/>
                      </a:lnTo>
                      <a:lnTo>
                        <a:pt x="638775" y="909637"/>
                      </a:lnTo>
                      <a:lnTo>
                        <a:pt x="634915" y="908730"/>
                      </a:lnTo>
                      <a:lnTo>
                        <a:pt x="630829" y="907595"/>
                      </a:lnTo>
                      <a:lnTo>
                        <a:pt x="627197" y="906234"/>
                      </a:lnTo>
                      <a:lnTo>
                        <a:pt x="623338" y="904646"/>
                      </a:lnTo>
                      <a:lnTo>
                        <a:pt x="619706" y="903058"/>
                      </a:lnTo>
                      <a:lnTo>
                        <a:pt x="616074" y="901243"/>
                      </a:lnTo>
                      <a:lnTo>
                        <a:pt x="612669" y="899428"/>
                      </a:lnTo>
                      <a:lnTo>
                        <a:pt x="609037" y="896933"/>
                      </a:lnTo>
                      <a:lnTo>
                        <a:pt x="605858" y="894891"/>
                      </a:lnTo>
                      <a:lnTo>
                        <a:pt x="602680" y="892395"/>
                      </a:lnTo>
                      <a:lnTo>
                        <a:pt x="599729" y="889673"/>
                      </a:lnTo>
                      <a:lnTo>
                        <a:pt x="596778" y="886950"/>
                      </a:lnTo>
                      <a:lnTo>
                        <a:pt x="594054" y="884228"/>
                      </a:lnTo>
                      <a:lnTo>
                        <a:pt x="591557" y="881052"/>
                      </a:lnTo>
                      <a:lnTo>
                        <a:pt x="588833" y="877876"/>
                      </a:lnTo>
                      <a:lnTo>
                        <a:pt x="586790" y="874699"/>
                      </a:lnTo>
                      <a:lnTo>
                        <a:pt x="584520" y="871296"/>
                      </a:lnTo>
                      <a:lnTo>
                        <a:pt x="582704" y="867666"/>
                      </a:lnTo>
                      <a:lnTo>
                        <a:pt x="580661" y="864263"/>
                      </a:lnTo>
                      <a:lnTo>
                        <a:pt x="579072" y="860407"/>
                      </a:lnTo>
                      <a:lnTo>
                        <a:pt x="577710" y="856777"/>
                      </a:lnTo>
                      <a:lnTo>
                        <a:pt x="576348" y="852920"/>
                      </a:lnTo>
                      <a:lnTo>
                        <a:pt x="575212" y="849063"/>
                      </a:lnTo>
                      <a:lnTo>
                        <a:pt x="574077" y="844980"/>
                      </a:lnTo>
                      <a:lnTo>
                        <a:pt x="573396" y="840896"/>
                      </a:lnTo>
                      <a:lnTo>
                        <a:pt x="572942" y="836812"/>
                      </a:lnTo>
                      <a:lnTo>
                        <a:pt x="572488" y="832729"/>
                      </a:lnTo>
                      <a:lnTo>
                        <a:pt x="572488" y="828191"/>
                      </a:lnTo>
                      <a:lnTo>
                        <a:pt x="572488" y="825242"/>
                      </a:lnTo>
                      <a:lnTo>
                        <a:pt x="572715" y="822066"/>
                      </a:lnTo>
                      <a:lnTo>
                        <a:pt x="573623" y="815940"/>
                      </a:lnTo>
                      <a:lnTo>
                        <a:pt x="574986" y="810042"/>
                      </a:lnTo>
                      <a:lnTo>
                        <a:pt x="576575" y="804370"/>
                      </a:lnTo>
                      <a:lnTo>
                        <a:pt x="454445" y="733134"/>
                      </a:lnTo>
                      <a:lnTo>
                        <a:pt x="449904" y="736083"/>
                      </a:lnTo>
                      <a:lnTo>
                        <a:pt x="444910" y="738352"/>
                      </a:lnTo>
                      <a:lnTo>
                        <a:pt x="439689" y="740166"/>
                      </a:lnTo>
                      <a:lnTo>
                        <a:pt x="434468" y="741981"/>
                      </a:lnTo>
                      <a:lnTo>
                        <a:pt x="429020" y="743569"/>
                      </a:lnTo>
                      <a:lnTo>
                        <a:pt x="423571" y="744477"/>
                      </a:lnTo>
                      <a:lnTo>
                        <a:pt x="417669" y="745158"/>
                      </a:lnTo>
                      <a:lnTo>
                        <a:pt x="412221" y="745384"/>
                      </a:lnTo>
                      <a:lnTo>
                        <a:pt x="408589" y="745158"/>
                      </a:lnTo>
                      <a:lnTo>
                        <a:pt x="405411" y="744931"/>
                      </a:lnTo>
                      <a:lnTo>
                        <a:pt x="398828" y="744023"/>
                      </a:lnTo>
                      <a:lnTo>
                        <a:pt x="305755" y="898294"/>
                      </a:lnTo>
                      <a:lnTo>
                        <a:pt x="257175" y="869255"/>
                      </a:lnTo>
                      <a:lnTo>
                        <a:pt x="349113" y="716118"/>
                      </a:lnTo>
                      <a:lnTo>
                        <a:pt x="347070" y="713396"/>
                      </a:lnTo>
                      <a:lnTo>
                        <a:pt x="344573" y="710220"/>
                      </a:lnTo>
                      <a:lnTo>
                        <a:pt x="342757" y="707497"/>
                      </a:lnTo>
                      <a:lnTo>
                        <a:pt x="340714" y="704321"/>
                      </a:lnTo>
                      <a:lnTo>
                        <a:pt x="339125" y="701145"/>
                      </a:lnTo>
                      <a:lnTo>
                        <a:pt x="337536" y="697969"/>
                      </a:lnTo>
                      <a:lnTo>
                        <a:pt x="335720" y="694793"/>
                      </a:lnTo>
                      <a:lnTo>
                        <a:pt x="334358" y="691390"/>
                      </a:lnTo>
                      <a:lnTo>
                        <a:pt x="333223" y="687987"/>
                      </a:lnTo>
                      <a:lnTo>
                        <a:pt x="332087" y="684584"/>
                      </a:lnTo>
                      <a:lnTo>
                        <a:pt x="331179" y="680954"/>
                      </a:lnTo>
                      <a:lnTo>
                        <a:pt x="330498" y="677324"/>
                      </a:lnTo>
                      <a:lnTo>
                        <a:pt x="329590" y="673467"/>
                      </a:lnTo>
                      <a:lnTo>
                        <a:pt x="329136" y="670064"/>
                      </a:lnTo>
                      <a:lnTo>
                        <a:pt x="328909" y="665981"/>
                      </a:lnTo>
                      <a:lnTo>
                        <a:pt x="328909" y="662351"/>
                      </a:lnTo>
                      <a:lnTo>
                        <a:pt x="328909" y="658040"/>
                      </a:lnTo>
                      <a:lnTo>
                        <a:pt x="329363" y="653730"/>
                      </a:lnTo>
                      <a:lnTo>
                        <a:pt x="330044" y="649646"/>
                      </a:lnTo>
                      <a:lnTo>
                        <a:pt x="330725" y="645335"/>
                      </a:lnTo>
                      <a:lnTo>
                        <a:pt x="331633" y="641479"/>
                      </a:lnTo>
                      <a:lnTo>
                        <a:pt x="332768" y="637395"/>
                      </a:lnTo>
                      <a:lnTo>
                        <a:pt x="333904" y="633765"/>
                      </a:lnTo>
                      <a:lnTo>
                        <a:pt x="335493" y="629908"/>
                      </a:lnTo>
                      <a:lnTo>
                        <a:pt x="337082" y="626279"/>
                      </a:lnTo>
                      <a:lnTo>
                        <a:pt x="339125" y="622649"/>
                      </a:lnTo>
                      <a:lnTo>
                        <a:pt x="340941" y="619246"/>
                      </a:lnTo>
                      <a:lnTo>
                        <a:pt x="342984" y="615843"/>
                      </a:lnTo>
                      <a:lnTo>
                        <a:pt x="345481" y="612666"/>
                      </a:lnTo>
                      <a:lnTo>
                        <a:pt x="347978" y="609263"/>
                      </a:lnTo>
                      <a:lnTo>
                        <a:pt x="350475" y="606314"/>
                      </a:lnTo>
                      <a:lnTo>
                        <a:pt x="353426" y="603592"/>
                      </a:lnTo>
                      <a:lnTo>
                        <a:pt x="356150" y="600642"/>
                      </a:lnTo>
                      <a:lnTo>
                        <a:pt x="359101" y="598147"/>
                      </a:lnTo>
                      <a:lnTo>
                        <a:pt x="362279" y="595878"/>
                      </a:lnTo>
                      <a:lnTo>
                        <a:pt x="365458" y="593383"/>
                      </a:lnTo>
                      <a:lnTo>
                        <a:pt x="369090" y="591341"/>
                      </a:lnTo>
                      <a:lnTo>
                        <a:pt x="372495" y="589299"/>
                      </a:lnTo>
                      <a:lnTo>
                        <a:pt x="376127" y="587484"/>
                      </a:lnTo>
                      <a:lnTo>
                        <a:pt x="379759" y="585669"/>
                      </a:lnTo>
                      <a:lnTo>
                        <a:pt x="383618" y="584308"/>
                      </a:lnTo>
                      <a:lnTo>
                        <a:pt x="387250" y="582947"/>
                      </a:lnTo>
                      <a:lnTo>
                        <a:pt x="391336" y="581812"/>
                      </a:lnTo>
                      <a:lnTo>
                        <a:pt x="395196" y="580905"/>
                      </a:lnTo>
                      <a:lnTo>
                        <a:pt x="399509" y="580224"/>
                      </a:lnTo>
                      <a:lnTo>
                        <a:pt x="403368" y="579544"/>
                      </a:lnTo>
                      <a:lnTo>
                        <a:pt x="407681" y="579317"/>
                      </a:lnTo>
                      <a:lnTo>
                        <a:pt x="412221" y="579090"/>
                      </a:lnTo>
                      <a:lnTo>
                        <a:pt x="416307" y="579317"/>
                      </a:lnTo>
                      <a:lnTo>
                        <a:pt x="420620" y="579544"/>
                      </a:lnTo>
                      <a:lnTo>
                        <a:pt x="424707" y="580224"/>
                      </a:lnTo>
                      <a:lnTo>
                        <a:pt x="428793" y="580905"/>
                      </a:lnTo>
                      <a:lnTo>
                        <a:pt x="432652" y="581812"/>
                      </a:lnTo>
                      <a:lnTo>
                        <a:pt x="436738" y="582947"/>
                      </a:lnTo>
                      <a:lnTo>
                        <a:pt x="440597" y="584308"/>
                      </a:lnTo>
                      <a:lnTo>
                        <a:pt x="444456" y="585669"/>
                      </a:lnTo>
                      <a:lnTo>
                        <a:pt x="447861" y="587484"/>
                      </a:lnTo>
                      <a:lnTo>
                        <a:pt x="451720" y="589299"/>
                      </a:lnTo>
                      <a:lnTo>
                        <a:pt x="454899" y="591341"/>
                      </a:lnTo>
                      <a:lnTo>
                        <a:pt x="458531" y="593383"/>
                      </a:lnTo>
                      <a:lnTo>
                        <a:pt x="461709" y="595878"/>
                      </a:lnTo>
                      <a:lnTo>
                        <a:pt x="464887" y="598147"/>
                      </a:lnTo>
                      <a:lnTo>
                        <a:pt x="467838" y="600642"/>
                      </a:lnTo>
                      <a:lnTo>
                        <a:pt x="470562" y="603592"/>
                      </a:lnTo>
                      <a:lnTo>
                        <a:pt x="473513" y="606314"/>
                      </a:lnTo>
                      <a:lnTo>
                        <a:pt x="476010" y="609263"/>
                      </a:lnTo>
                      <a:lnTo>
                        <a:pt x="478734" y="612666"/>
                      </a:lnTo>
                      <a:lnTo>
                        <a:pt x="481004" y="615843"/>
                      </a:lnTo>
                      <a:lnTo>
                        <a:pt x="483047" y="619246"/>
                      </a:lnTo>
                      <a:lnTo>
                        <a:pt x="484864" y="622649"/>
                      </a:lnTo>
                      <a:lnTo>
                        <a:pt x="486907" y="626279"/>
                      </a:lnTo>
                      <a:lnTo>
                        <a:pt x="488496" y="629908"/>
                      </a:lnTo>
                      <a:lnTo>
                        <a:pt x="490085" y="633765"/>
                      </a:lnTo>
                      <a:lnTo>
                        <a:pt x="491220" y="637395"/>
                      </a:lnTo>
                      <a:lnTo>
                        <a:pt x="492355" y="641479"/>
                      </a:lnTo>
                      <a:lnTo>
                        <a:pt x="493490" y="645335"/>
                      </a:lnTo>
                      <a:lnTo>
                        <a:pt x="494171" y="649646"/>
                      </a:lnTo>
                      <a:lnTo>
                        <a:pt x="494625" y="653730"/>
                      </a:lnTo>
                      <a:lnTo>
                        <a:pt x="495079" y="658040"/>
                      </a:lnTo>
                      <a:lnTo>
                        <a:pt x="495079" y="662351"/>
                      </a:lnTo>
                      <a:lnTo>
                        <a:pt x="495079" y="665527"/>
                      </a:lnTo>
                      <a:lnTo>
                        <a:pt x="494852" y="669157"/>
                      </a:lnTo>
                      <a:lnTo>
                        <a:pt x="494398" y="672333"/>
                      </a:lnTo>
                      <a:lnTo>
                        <a:pt x="493944" y="675509"/>
                      </a:lnTo>
                      <a:lnTo>
                        <a:pt x="492355" y="682088"/>
                      </a:lnTo>
                      <a:lnTo>
                        <a:pt x="490539" y="688214"/>
                      </a:lnTo>
                      <a:lnTo>
                        <a:pt x="610853" y="758543"/>
                      </a:lnTo>
                      <a:lnTo>
                        <a:pt x="616528" y="755140"/>
                      </a:lnTo>
                      <a:lnTo>
                        <a:pt x="622430" y="752417"/>
                      </a:lnTo>
                      <a:lnTo>
                        <a:pt x="628559" y="749922"/>
                      </a:lnTo>
                      <a:lnTo>
                        <a:pt x="634915" y="748107"/>
                      </a:lnTo>
                      <a:lnTo>
                        <a:pt x="690305" y="547101"/>
                      </a:lnTo>
                      <a:lnTo>
                        <a:pt x="686673" y="544152"/>
                      </a:lnTo>
                      <a:lnTo>
                        <a:pt x="682814" y="540976"/>
                      </a:lnTo>
                      <a:lnTo>
                        <a:pt x="679409" y="537800"/>
                      </a:lnTo>
                      <a:lnTo>
                        <a:pt x="676004" y="533943"/>
                      </a:lnTo>
                      <a:lnTo>
                        <a:pt x="673053" y="530540"/>
                      </a:lnTo>
                      <a:lnTo>
                        <a:pt x="670102" y="526456"/>
                      </a:lnTo>
                      <a:lnTo>
                        <a:pt x="667605" y="522373"/>
                      </a:lnTo>
                      <a:lnTo>
                        <a:pt x="665107" y="518062"/>
                      </a:lnTo>
                      <a:lnTo>
                        <a:pt x="662837" y="513979"/>
                      </a:lnTo>
                      <a:lnTo>
                        <a:pt x="661021" y="509214"/>
                      </a:lnTo>
                      <a:lnTo>
                        <a:pt x="659432" y="504450"/>
                      </a:lnTo>
                      <a:lnTo>
                        <a:pt x="658070" y="499913"/>
                      </a:lnTo>
                      <a:lnTo>
                        <a:pt x="657162" y="494922"/>
                      </a:lnTo>
                      <a:lnTo>
                        <a:pt x="656027" y="489931"/>
                      </a:lnTo>
                      <a:lnTo>
                        <a:pt x="655573" y="484940"/>
                      </a:lnTo>
                      <a:lnTo>
                        <a:pt x="655573" y="479722"/>
                      </a:lnTo>
                      <a:lnTo>
                        <a:pt x="655573" y="475411"/>
                      </a:lnTo>
                      <a:lnTo>
                        <a:pt x="655800" y="471327"/>
                      </a:lnTo>
                      <a:lnTo>
                        <a:pt x="656708" y="467017"/>
                      </a:lnTo>
                      <a:lnTo>
                        <a:pt x="657389" y="463160"/>
                      </a:lnTo>
                      <a:lnTo>
                        <a:pt x="658297" y="458850"/>
                      </a:lnTo>
                      <a:lnTo>
                        <a:pt x="659432" y="455220"/>
                      </a:lnTo>
                      <a:lnTo>
                        <a:pt x="660567" y="451136"/>
                      </a:lnTo>
                      <a:lnTo>
                        <a:pt x="661929" y="447506"/>
                      </a:lnTo>
                      <a:lnTo>
                        <a:pt x="663745" y="443649"/>
                      </a:lnTo>
                      <a:lnTo>
                        <a:pt x="665561" y="440246"/>
                      </a:lnTo>
                      <a:lnTo>
                        <a:pt x="667605" y="436617"/>
                      </a:lnTo>
                      <a:lnTo>
                        <a:pt x="669648" y="433440"/>
                      </a:lnTo>
                      <a:lnTo>
                        <a:pt x="672145" y="430037"/>
                      </a:lnTo>
                      <a:lnTo>
                        <a:pt x="674642" y="426861"/>
                      </a:lnTo>
                      <a:lnTo>
                        <a:pt x="677139" y="423912"/>
                      </a:lnTo>
                      <a:lnTo>
                        <a:pt x="679863" y="420963"/>
                      </a:lnTo>
                      <a:lnTo>
                        <a:pt x="682814" y="418240"/>
                      </a:lnTo>
                      <a:lnTo>
                        <a:pt x="685765" y="415518"/>
                      </a:lnTo>
                      <a:lnTo>
                        <a:pt x="688943" y="413249"/>
                      </a:lnTo>
                      <a:lnTo>
                        <a:pt x="692121" y="410980"/>
                      </a:lnTo>
                      <a:lnTo>
                        <a:pt x="695526" y="408712"/>
                      </a:lnTo>
                      <a:lnTo>
                        <a:pt x="698932" y="406670"/>
                      </a:lnTo>
                      <a:lnTo>
                        <a:pt x="702791" y="404855"/>
                      </a:lnTo>
                      <a:lnTo>
                        <a:pt x="706196" y="403267"/>
                      </a:lnTo>
                      <a:lnTo>
                        <a:pt x="710055" y="401679"/>
                      </a:lnTo>
                      <a:lnTo>
                        <a:pt x="713914" y="400318"/>
                      </a:lnTo>
                      <a:lnTo>
                        <a:pt x="718000" y="399410"/>
                      </a:lnTo>
                      <a:lnTo>
                        <a:pt x="721859" y="398503"/>
                      </a:lnTo>
                      <a:lnTo>
                        <a:pt x="725945" y="397595"/>
                      </a:lnTo>
                      <a:lnTo>
                        <a:pt x="730032" y="397141"/>
                      </a:lnTo>
                      <a:lnTo>
                        <a:pt x="734345" y="396915"/>
                      </a:lnTo>
                      <a:lnTo>
                        <a:pt x="738658" y="396688"/>
                      </a:lnTo>
                      <a:lnTo>
                        <a:pt x="744106" y="396915"/>
                      </a:lnTo>
                      <a:lnTo>
                        <a:pt x="749554" y="397595"/>
                      </a:lnTo>
                      <a:lnTo>
                        <a:pt x="754775" y="398276"/>
                      </a:lnTo>
                      <a:lnTo>
                        <a:pt x="759770" y="399637"/>
                      </a:lnTo>
                      <a:lnTo>
                        <a:pt x="764764" y="400998"/>
                      </a:lnTo>
                      <a:lnTo>
                        <a:pt x="769758" y="403040"/>
                      </a:lnTo>
                      <a:lnTo>
                        <a:pt x="774298" y="405082"/>
                      </a:lnTo>
                      <a:lnTo>
                        <a:pt x="778838" y="407577"/>
                      </a:lnTo>
                      <a:lnTo>
                        <a:pt x="916859" y="288925"/>
                      </a:lnTo>
                      <a:close/>
                      <a:moveTo>
                        <a:pt x="607752" y="120128"/>
                      </a:moveTo>
                      <a:lnTo>
                        <a:pt x="595738" y="120581"/>
                      </a:lnTo>
                      <a:lnTo>
                        <a:pt x="583950" y="121488"/>
                      </a:lnTo>
                      <a:lnTo>
                        <a:pt x="571936" y="122621"/>
                      </a:lnTo>
                      <a:lnTo>
                        <a:pt x="559921" y="123755"/>
                      </a:lnTo>
                      <a:lnTo>
                        <a:pt x="548133" y="125341"/>
                      </a:lnTo>
                      <a:lnTo>
                        <a:pt x="536119" y="127154"/>
                      </a:lnTo>
                      <a:lnTo>
                        <a:pt x="524331" y="129421"/>
                      </a:lnTo>
                      <a:lnTo>
                        <a:pt x="512543" y="131688"/>
                      </a:lnTo>
                      <a:lnTo>
                        <a:pt x="500755" y="134407"/>
                      </a:lnTo>
                      <a:lnTo>
                        <a:pt x="489194" y="137581"/>
                      </a:lnTo>
                      <a:lnTo>
                        <a:pt x="477406" y="140754"/>
                      </a:lnTo>
                      <a:lnTo>
                        <a:pt x="466072" y="144380"/>
                      </a:lnTo>
                      <a:lnTo>
                        <a:pt x="454511" y="148234"/>
                      </a:lnTo>
                      <a:lnTo>
                        <a:pt x="443176" y="152313"/>
                      </a:lnTo>
                      <a:lnTo>
                        <a:pt x="431615" y="156620"/>
                      </a:lnTo>
                      <a:lnTo>
                        <a:pt x="420508" y="161380"/>
                      </a:lnTo>
                      <a:lnTo>
                        <a:pt x="409400" y="166593"/>
                      </a:lnTo>
                      <a:lnTo>
                        <a:pt x="398519" y="171579"/>
                      </a:lnTo>
                      <a:lnTo>
                        <a:pt x="387411" y="177246"/>
                      </a:lnTo>
                      <a:lnTo>
                        <a:pt x="376530" y="183139"/>
                      </a:lnTo>
                      <a:lnTo>
                        <a:pt x="365876" y="189485"/>
                      </a:lnTo>
                      <a:lnTo>
                        <a:pt x="355221" y="195831"/>
                      </a:lnTo>
                      <a:lnTo>
                        <a:pt x="344794" y="202631"/>
                      </a:lnTo>
                      <a:lnTo>
                        <a:pt x="334593" y="209431"/>
                      </a:lnTo>
                      <a:lnTo>
                        <a:pt x="324392" y="216684"/>
                      </a:lnTo>
                      <a:lnTo>
                        <a:pt x="314191" y="224163"/>
                      </a:lnTo>
                      <a:lnTo>
                        <a:pt x="304443" y="232323"/>
                      </a:lnTo>
                      <a:lnTo>
                        <a:pt x="294695" y="240483"/>
                      </a:lnTo>
                      <a:lnTo>
                        <a:pt x="284948" y="248869"/>
                      </a:lnTo>
                      <a:lnTo>
                        <a:pt x="275654" y="257482"/>
                      </a:lnTo>
                      <a:lnTo>
                        <a:pt x="266359" y="266548"/>
                      </a:lnTo>
                      <a:lnTo>
                        <a:pt x="257518" y="275614"/>
                      </a:lnTo>
                      <a:lnTo>
                        <a:pt x="248678" y="285134"/>
                      </a:lnTo>
                      <a:lnTo>
                        <a:pt x="240290" y="294654"/>
                      </a:lnTo>
                      <a:lnTo>
                        <a:pt x="232129" y="304400"/>
                      </a:lnTo>
                      <a:lnTo>
                        <a:pt x="224195" y="314373"/>
                      </a:lnTo>
                      <a:lnTo>
                        <a:pt x="216714" y="324346"/>
                      </a:lnTo>
                      <a:lnTo>
                        <a:pt x="209460" y="334545"/>
                      </a:lnTo>
                      <a:lnTo>
                        <a:pt x="202433" y="344971"/>
                      </a:lnTo>
                      <a:lnTo>
                        <a:pt x="195632" y="355397"/>
                      </a:lnTo>
                      <a:lnTo>
                        <a:pt x="189058" y="366050"/>
                      </a:lnTo>
                      <a:lnTo>
                        <a:pt x="183164" y="376703"/>
                      </a:lnTo>
                      <a:lnTo>
                        <a:pt x="177271" y="387583"/>
                      </a:lnTo>
                      <a:lnTo>
                        <a:pt x="171603" y="398462"/>
                      </a:lnTo>
                      <a:lnTo>
                        <a:pt x="166390" y="409342"/>
                      </a:lnTo>
                      <a:lnTo>
                        <a:pt x="161402" y="420448"/>
                      </a:lnTo>
                      <a:lnTo>
                        <a:pt x="156642" y="431554"/>
                      </a:lnTo>
                      <a:lnTo>
                        <a:pt x="152108" y="443114"/>
                      </a:lnTo>
                      <a:lnTo>
                        <a:pt x="148028" y="454673"/>
                      </a:lnTo>
                      <a:lnTo>
                        <a:pt x="144174" y="466006"/>
                      </a:lnTo>
                      <a:lnTo>
                        <a:pt x="140774" y="477565"/>
                      </a:lnTo>
                      <a:lnTo>
                        <a:pt x="137373" y="489125"/>
                      </a:lnTo>
                      <a:lnTo>
                        <a:pt x="134426" y="500911"/>
                      </a:lnTo>
                      <a:lnTo>
                        <a:pt x="131706" y="512470"/>
                      </a:lnTo>
                      <a:lnTo>
                        <a:pt x="129213" y="524256"/>
                      </a:lnTo>
                      <a:lnTo>
                        <a:pt x="127172" y="536269"/>
                      </a:lnTo>
                      <a:lnTo>
                        <a:pt x="125359" y="548055"/>
                      </a:lnTo>
                      <a:lnTo>
                        <a:pt x="123772" y="560068"/>
                      </a:lnTo>
                      <a:lnTo>
                        <a:pt x="122185" y="571854"/>
                      </a:lnTo>
                      <a:lnTo>
                        <a:pt x="121278" y="583867"/>
                      </a:lnTo>
                      <a:lnTo>
                        <a:pt x="120598" y="595880"/>
                      </a:lnTo>
                      <a:lnTo>
                        <a:pt x="120145" y="607666"/>
                      </a:lnTo>
                      <a:lnTo>
                        <a:pt x="120145" y="619905"/>
                      </a:lnTo>
                      <a:lnTo>
                        <a:pt x="120145" y="631918"/>
                      </a:lnTo>
                      <a:lnTo>
                        <a:pt x="120598" y="643704"/>
                      </a:lnTo>
                      <a:lnTo>
                        <a:pt x="121278" y="655717"/>
                      </a:lnTo>
                      <a:lnTo>
                        <a:pt x="122185" y="667503"/>
                      </a:lnTo>
                      <a:lnTo>
                        <a:pt x="123772" y="679516"/>
                      </a:lnTo>
                      <a:lnTo>
                        <a:pt x="125359" y="691529"/>
                      </a:lnTo>
                      <a:lnTo>
                        <a:pt x="127172" y="703315"/>
                      </a:lnTo>
                      <a:lnTo>
                        <a:pt x="129213" y="715328"/>
                      </a:lnTo>
                      <a:lnTo>
                        <a:pt x="131706" y="726887"/>
                      </a:lnTo>
                      <a:lnTo>
                        <a:pt x="134426" y="738673"/>
                      </a:lnTo>
                      <a:lnTo>
                        <a:pt x="137373" y="750460"/>
                      </a:lnTo>
                      <a:lnTo>
                        <a:pt x="140774" y="762019"/>
                      </a:lnTo>
                      <a:lnTo>
                        <a:pt x="144174" y="773579"/>
                      </a:lnTo>
                      <a:lnTo>
                        <a:pt x="148028" y="784911"/>
                      </a:lnTo>
                      <a:lnTo>
                        <a:pt x="152108" y="796471"/>
                      </a:lnTo>
                      <a:lnTo>
                        <a:pt x="156642" y="807804"/>
                      </a:lnTo>
                      <a:lnTo>
                        <a:pt x="161402" y="819136"/>
                      </a:lnTo>
                      <a:lnTo>
                        <a:pt x="166390" y="830016"/>
                      </a:lnTo>
                      <a:lnTo>
                        <a:pt x="171603" y="841122"/>
                      </a:lnTo>
                      <a:lnTo>
                        <a:pt x="177271" y="852002"/>
                      </a:lnTo>
                      <a:lnTo>
                        <a:pt x="183164" y="862881"/>
                      </a:lnTo>
                      <a:lnTo>
                        <a:pt x="189058" y="873534"/>
                      </a:lnTo>
                      <a:lnTo>
                        <a:pt x="195632" y="884187"/>
                      </a:lnTo>
                      <a:lnTo>
                        <a:pt x="202433" y="894613"/>
                      </a:lnTo>
                      <a:lnTo>
                        <a:pt x="209460" y="904813"/>
                      </a:lnTo>
                      <a:lnTo>
                        <a:pt x="216714" y="915239"/>
                      </a:lnTo>
                      <a:lnTo>
                        <a:pt x="224195" y="925212"/>
                      </a:lnTo>
                      <a:lnTo>
                        <a:pt x="232129" y="934958"/>
                      </a:lnTo>
                      <a:lnTo>
                        <a:pt x="240290" y="944931"/>
                      </a:lnTo>
                      <a:lnTo>
                        <a:pt x="248678" y="954450"/>
                      </a:lnTo>
                      <a:lnTo>
                        <a:pt x="257518" y="963743"/>
                      </a:lnTo>
                      <a:lnTo>
                        <a:pt x="266359" y="973036"/>
                      </a:lnTo>
                      <a:lnTo>
                        <a:pt x="275654" y="982102"/>
                      </a:lnTo>
                      <a:lnTo>
                        <a:pt x="284948" y="990715"/>
                      </a:lnTo>
                      <a:lnTo>
                        <a:pt x="294695" y="999102"/>
                      </a:lnTo>
                      <a:lnTo>
                        <a:pt x="304443" y="1007261"/>
                      </a:lnTo>
                      <a:lnTo>
                        <a:pt x="314191" y="1015194"/>
                      </a:lnTo>
                      <a:lnTo>
                        <a:pt x="324392" y="1022674"/>
                      </a:lnTo>
                      <a:lnTo>
                        <a:pt x="334593" y="1029927"/>
                      </a:lnTo>
                      <a:lnTo>
                        <a:pt x="344794" y="1036953"/>
                      </a:lnTo>
                      <a:lnTo>
                        <a:pt x="355221" y="1043753"/>
                      </a:lnTo>
                      <a:lnTo>
                        <a:pt x="365876" y="1050099"/>
                      </a:lnTo>
                      <a:lnTo>
                        <a:pt x="376530" y="1056446"/>
                      </a:lnTo>
                      <a:lnTo>
                        <a:pt x="387411" y="1062339"/>
                      </a:lnTo>
                      <a:lnTo>
                        <a:pt x="398292" y="1067779"/>
                      </a:lnTo>
                      <a:lnTo>
                        <a:pt x="409400" y="1072992"/>
                      </a:lnTo>
                      <a:lnTo>
                        <a:pt x="420508" y="1078205"/>
                      </a:lnTo>
                      <a:lnTo>
                        <a:pt x="431615" y="1082738"/>
                      </a:lnTo>
                      <a:lnTo>
                        <a:pt x="443176" y="1087271"/>
                      </a:lnTo>
                      <a:lnTo>
                        <a:pt x="454511" y="1091351"/>
                      </a:lnTo>
                      <a:lnTo>
                        <a:pt x="466072" y="1095204"/>
                      </a:lnTo>
                      <a:lnTo>
                        <a:pt x="477406" y="1098830"/>
                      </a:lnTo>
                      <a:lnTo>
                        <a:pt x="489194" y="1102004"/>
                      </a:lnTo>
                      <a:lnTo>
                        <a:pt x="500755" y="1104950"/>
                      </a:lnTo>
                      <a:lnTo>
                        <a:pt x="512543" y="1107897"/>
                      </a:lnTo>
                      <a:lnTo>
                        <a:pt x="524331" y="1110163"/>
                      </a:lnTo>
                      <a:lnTo>
                        <a:pt x="536119" y="1112203"/>
                      </a:lnTo>
                      <a:lnTo>
                        <a:pt x="548133" y="1114243"/>
                      </a:lnTo>
                      <a:lnTo>
                        <a:pt x="559921" y="1115830"/>
                      </a:lnTo>
                      <a:lnTo>
                        <a:pt x="571936" y="1116963"/>
                      </a:lnTo>
                      <a:lnTo>
                        <a:pt x="583950" y="1118096"/>
                      </a:lnTo>
                      <a:lnTo>
                        <a:pt x="595738" y="1118776"/>
                      </a:lnTo>
                      <a:lnTo>
                        <a:pt x="607752" y="1119230"/>
                      </a:lnTo>
                      <a:lnTo>
                        <a:pt x="619540" y="1119230"/>
                      </a:lnTo>
                      <a:lnTo>
                        <a:pt x="631782" y="1119230"/>
                      </a:lnTo>
                      <a:lnTo>
                        <a:pt x="643796" y="1118776"/>
                      </a:lnTo>
                      <a:lnTo>
                        <a:pt x="655584" y="1118096"/>
                      </a:lnTo>
                      <a:lnTo>
                        <a:pt x="667598" y="1116963"/>
                      </a:lnTo>
                      <a:lnTo>
                        <a:pt x="679613" y="1115830"/>
                      </a:lnTo>
                      <a:lnTo>
                        <a:pt x="691401" y="1114243"/>
                      </a:lnTo>
                      <a:lnTo>
                        <a:pt x="703415" y="1112203"/>
                      </a:lnTo>
                      <a:lnTo>
                        <a:pt x="715203" y="1110163"/>
                      </a:lnTo>
                      <a:lnTo>
                        <a:pt x="726991" y="1107897"/>
                      </a:lnTo>
                      <a:lnTo>
                        <a:pt x="738779" y="1104950"/>
                      </a:lnTo>
                      <a:lnTo>
                        <a:pt x="750340" y="1102004"/>
                      </a:lnTo>
                      <a:lnTo>
                        <a:pt x="762128" y="1098830"/>
                      </a:lnTo>
                      <a:lnTo>
                        <a:pt x="773462" y="1095204"/>
                      </a:lnTo>
                      <a:lnTo>
                        <a:pt x="785023" y="1091351"/>
                      </a:lnTo>
                      <a:lnTo>
                        <a:pt x="796358" y="1087271"/>
                      </a:lnTo>
                      <a:lnTo>
                        <a:pt x="807692" y="1082738"/>
                      </a:lnTo>
                      <a:lnTo>
                        <a:pt x="819026" y="1078205"/>
                      </a:lnTo>
                      <a:lnTo>
                        <a:pt x="830134" y="1072992"/>
                      </a:lnTo>
                      <a:lnTo>
                        <a:pt x="841015" y="1067779"/>
                      </a:lnTo>
                      <a:lnTo>
                        <a:pt x="852123" y="1062339"/>
                      </a:lnTo>
                      <a:lnTo>
                        <a:pt x="862777" y="1056446"/>
                      </a:lnTo>
                      <a:lnTo>
                        <a:pt x="873658" y="1050099"/>
                      </a:lnTo>
                      <a:lnTo>
                        <a:pt x="884086" y="1043753"/>
                      </a:lnTo>
                      <a:lnTo>
                        <a:pt x="894740" y="1036953"/>
                      </a:lnTo>
                      <a:lnTo>
                        <a:pt x="904941" y="1029927"/>
                      </a:lnTo>
                      <a:lnTo>
                        <a:pt x="915142" y="1022674"/>
                      </a:lnTo>
                      <a:lnTo>
                        <a:pt x="925343" y="1015194"/>
                      </a:lnTo>
                      <a:lnTo>
                        <a:pt x="935091" y="1007261"/>
                      </a:lnTo>
                      <a:lnTo>
                        <a:pt x="944839" y="999102"/>
                      </a:lnTo>
                      <a:lnTo>
                        <a:pt x="954586" y="990715"/>
                      </a:lnTo>
                      <a:lnTo>
                        <a:pt x="963880" y="982102"/>
                      </a:lnTo>
                      <a:lnTo>
                        <a:pt x="972948" y="973036"/>
                      </a:lnTo>
                      <a:lnTo>
                        <a:pt x="982016" y="963743"/>
                      </a:lnTo>
                      <a:lnTo>
                        <a:pt x="990856" y="954450"/>
                      </a:lnTo>
                      <a:lnTo>
                        <a:pt x="999244" y="944931"/>
                      </a:lnTo>
                      <a:lnTo>
                        <a:pt x="1007405" y="934958"/>
                      </a:lnTo>
                      <a:lnTo>
                        <a:pt x="1015339" y="925212"/>
                      </a:lnTo>
                      <a:lnTo>
                        <a:pt x="1022820" y="915239"/>
                      </a:lnTo>
                      <a:lnTo>
                        <a:pt x="1030074" y="904813"/>
                      </a:lnTo>
                      <a:lnTo>
                        <a:pt x="1037101" y="894613"/>
                      </a:lnTo>
                      <a:lnTo>
                        <a:pt x="1043902" y="884187"/>
                      </a:lnTo>
                      <a:lnTo>
                        <a:pt x="1050249" y="873534"/>
                      </a:lnTo>
                      <a:lnTo>
                        <a:pt x="1056370" y="862881"/>
                      </a:lnTo>
                      <a:lnTo>
                        <a:pt x="1062263" y="852002"/>
                      </a:lnTo>
                      <a:lnTo>
                        <a:pt x="1067931" y="841122"/>
                      </a:lnTo>
                      <a:lnTo>
                        <a:pt x="1073144" y="830016"/>
                      </a:lnTo>
                      <a:lnTo>
                        <a:pt x="1078132" y="819136"/>
                      </a:lnTo>
                      <a:lnTo>
                        <a:pt x="1082892" y="807804"/>
                      </a:lnTo>
                      <a:lnTo>
                        <a:pt x="1087426" y="796471"/>
                      </a:lnTo>
                      <a:lnTo>
                        <a:pt x="1091280" y="784911"/>
                      </a:lnTo>
                      <a:lnTo>
                        <a:pt x="1095360" y="773579"/>
                      </a:lnTo>
                      <a:lnTo>
                        <a:pt x="1098760" y="762019"/>
                      </a:lnTo>
                      <a:lnTo>
                        <a:pt x="1102161" y="750460"/>
                      </a:lnTo>
                      <a:lnTo>
                        <a:pt x="1105108" y="738673"/>
                      </a:lnTo>
                      <a:lnTo>
                        <a:pt x="1107828" y="726887"/>
                      </a:lnTo>
                      <a:lnTo>
                        <a:pt x="1110321" y="715328"/>
                      </a:lnTo>
                      <a:lnTo>
                        <a:pt x="1112362" y="703315"/>
                      </a:lnTo>
                      <a:lnTo>
                        <a:pt x="1114175" y="691529"/>
                      </a:lnTo>
                      <a:lnTo>
                        <a:pt x="1115762" y="679516"/>
                      </a:lnTo>
                      <a:lnTo>
                        <a:pt x="1117122" y="667503"/>
                      </a:lnTo>
                      <a:lnTo>
                        <a:pt x="1118256" y="655717"/>
                      </a:lnTo>
                      <a:lnTo>
                        <a:pt x="1118936" y="643704"/>
                      </a:lnTo>
                      <a:lnTo>
                        <a:pt x="1119389" y="631918"/>
                      </a:lnTo>
                      <a:lnTo>
                        <a:pt x="1119389" y="619905"/>
                      </a:lnTo>
                      <a:lnTo>
                        <a:pt x="1119389" y="607666"/>
                      </a:lnTo>
                      <a:lnTo>
                        <a:pt x="1118936" y="595880"/>
                      </a:lnTo>
                      <a:lnTo>
                        <a:pt x="1118256" y="583867"/>
                      </a:lnTo>
                      <a:lnTo>
                        <a:pt x="1117122" y="571854"/>
                      </a:lnTo>
                      <a:lnTo>
                        <a:pt x="1115762" y="560068"/>
                      </a:lnTo>
                      <a:lnTo>
                        <a:pt x="1114175" y="548055"/>
                      </a:lnTo>
                      <a:lnTo>
                        <a:pt x="1112362" y="536269"/>
                      </a:lnTo>
                      <a:lnTo>
                        <a:pt x="1110321" y="524256"/>
                      </a:lnTo>
                      <a:lnTo>
                        <a:pt x="1107828" y="512470"/>
                      </a:lnTo>
                      <a:lnTo>
                        <a:pt x="1105108" y="500911"/>
                      </a:lnTo>
                      <a:lnTo>
                        <a:pt x="1102161" y="489125"/>
                      </a:lnTo>
                      <a:lnTo>
                        <a:pt x="1098760" y="477565"/>
                      </a:lnTo>
                      <a:lnTo>
                        <a:pt x="1095360" y="466006"/>
                      </a:lnTo>
                      <a:lnTo>
                        <a:pt x="1091280" y="454673"/>
                      </a:lnTo>
                      <a:lnTo>
                        <a:pt x="1087426" y="443114"/>
                      </a:lnTo>
                      <a:lnTo>
                        <a:pt x="1082892" y="431554"/>
                      </a:lnTo>
                      <a:lnTo>
                        <a:pt x="1078132" y="420448"/>
                      </a:lnTo>
                      <a:lnTo>
                        <a:pt x="1073144" y="409342"/>
                      </a:lnTo>
                      <a:lnTo>
                        <a:pt x="1067931" y="398462"/>
                      </a:lnTo>
                      <a:lnTo>
                        <a:pt x="1062263" y="387583"/>
                      </a:lnTo>
                      <a:lnTo>
                        <a:pt x="1056370" y="376703"/>
                      </a:lnTo>
                      <a:lnTo>
                        <a:pt x="1050249" y="366050"/>
                      </a:lnTo>
                      <a:lnTo>
                        <a:pt x="1043902" y="355397"/>
                      </a:lnTo>
                      <a:lnTo>
                        <a:pt x="1037101" y="344971"/>
                      </a:lnTo>
                      <a:lnTo>
                        <a:pt x="1030074" y="334545"/>
                      </a:lnTo>
                      <a:lnTo>
                        <a:pt x="1022820" y="324346"/>
                      </a:lnTo>
                      <a:lnTo>
                        <a:pt x="1015339" y="314373"/>
                      </a:lnTo>
                      <a:lnTo>
                        <a:pt x="1007405" y="304400"/>
                      </a:lnTo>
                      <a:lnTo>
                        <a:pt x="999244" y="294654"/>
                      </a:lnTo>
                      <a:lnTo>
                        <a:pt x="990856" y="285134"/>
                      </a:lnTo>
                      <a:lnTo>
                        <a:pt x="982016" y="275614"/>
                      </a:lnTo>
                      <a:lnTo>
                        <a:pt x="972948" y="266548"/>
                      </a:lnTo>
                      <a:lnTo>
                        <a:pt x="963880" y="257482"/>
                      </a:lnTo>
                      <a:lnTo>
                        <a:pt x="954586" y="248869"/>
                      </a:lnTo>
                      <a:lnTo>
                        <a:pt x="944839" y="240483"/>
                      </a:lnTo>
                      <a:lnTo>
                        <a:pt x="935091" y="232323"/>
                      </a:lnTo>
                      <a:lnTo>
                        <a:pt x="925343" y="224163"/>
                      </a:lnTo>
                      <a:lnTo>
                        <a:pt x="915142" y="216684"/>
                      </a:lnTo>
                      <a:lnTo>
                        <a:pt x="904941" y="209431"/>
                      </a:lnTo>
                      <a:lnTo>
                        <a:pt x="894740" y="202631"/>
                      </a:lnTo>
                      <a:lnTo>
                        <a:pt x="884086" y="195831"/>
                      </a:lnTo>
                      <a:lnTo>
                        <a:pt x="873658" y="189485"/>
                      </a:lnTo>
                      <a:lnTo>
                        <a:pt x="862777" y="183139"/>
                      </a:lnTo>
                      <a:lnTo>
                        <a:pt x="852123" y="177246"/>
                      </a:lnTo>
                      <a:lnTo>
                        <a:pt x="841015" y="171579"/>
                      </a:lnTo>
                      <a:lnTo>
                        <a:pt x="830134" y="166593"/>
                      </a:lnTo>
                      <a:lnTo>
                        <a:pt x="819026" y="161380"/>
                      </a:lnTo>
                      <a:lnTo>
                        <a:pt x="807692" y="156620"/>
                      </a:lnTo>
                      <a:lnTo>
                        <a:pt x="796358" y="152313"/>
                      </a:lnTo>
                      <a:lnTo>
                        <a:pt x="785023" y="148234"/>
                      </a:lnTo>
                      <a:lnTo>
                        <a:pt x="773462" y="144380"/>
                      </a:lnTo>
                      <a:lnTo>
                        <a:pt x="762128" y="140754"/>
                      </a:lnTo>
                      <a:lnTo>
                        <a:pt x="750340" y="137581"/>
                      </a:lnTo>
                      <a:lnTo>
                        <a:pt x="738779" y="134407"/>
                      </a:lnTo>
                      <a:lnTo>
                        <a:pt x="726991" y="131688"/>
                      </a:lnTo>
                      <a:lnTo>
                        <a:pt x="715203" y="129421"/>
                      </a:lnTo>
                      <a:lnTo>
                        <a:pt x="703415" y="127154"/>
                      </a:lnTo>
                      <a:lnTo>
                        <a:pt x="691401" y="125341"/>
                      </a:lnTo>
                      <a:lnTo>
                        <a:pt x="679613" y="123755"/>
                      </a:lnTo>
                      <a:lnTo>
                        <a:pt x="667598" y="122621"/>
                      </a:lnTo>
                      <a:lnTo>
                        <a:pt x="655584" y="121488"/>
                      </a:lnTo>
                      <a:lnTo>
                        <a:pt x="643796" y="120581"/>
                      </a:lnTo>
                      <a:lnTo>
                        <a:pt x="631782" y="120128"/>
                      </a:lnTo>
                      <a:lnTo>
                        <a:pt x="619540" y="120128"/>
                      </a:lnTo>
                      <a:lnTo>
                        <a:pt x="607752" y="120128"/>
                      </a:lnTo>
                      <a:close/>
                      <a:moveTo>
                        <a:pt x="619540" y="0"/>
                      </a:moveTo>
                      <a:lnTo>
                        <a:pt x="634502" y="227"/>
                      </a:lnTo>
                      <a:lnTo>
                        <a:pt x="649690" y="907"/>
                      </a:lnTo>
                      <a:lnTo>
                        <a:pt x="664198" y="1587"/>
                      </a:lnTo>
                      <a:lnTo>
                        <a:pt x="678933" y="3173"/>
                      </a:lnTo>
                      <a:lnTo>
                        <a:pt x="694121" y="4533"/>
                      </a:lnTo>
                      <a:lnTo>
                        <a:pt x="708629" y="6573"/>
                      </a:lnTo>
                      <a:lnTo>
                        <a:pt x="723364" y="8840"/>
                      </a:lnTo>
                      <a:lnTo>
                        <a:pt x="738098" y="11560"/>
                      </a:lnTo>
                      <a:lnTo>
                        <a:pt x="752607" y="14506"/>
                      </a:lnTo>
                      <a:lnTo>
                        <a:pt x="767115" y="17906"/>
                      </a:lnTo>
                      <a:lnTo>
                        <a:pt x="781623" y="21533"/>
                      </a:lnTo>
                      <a:lnTo>
                        <a:pt x="796131" y="25839"/>
                      </a:lnTo>
                      <a:lnTo>
                        <a:pt x="810412" y="30146"/>
                      </a:lnTo>
                      <a:lnTo>
                        <a:pt x="824694" y="34905"/>
                      </a:lnTo>
                      <a:lnTo>
                        <a:pt x="838975" y="40118"/>
                      </a:lnTo>
                      <a:lnTo>
                        <a:pt x="853030" y="45558"/>
                      </a:lnTo>
                      <a:lnTo>
                        <a:pt x="866858" y="51451"/>
                      </a:lnTo>
                      <a:lnTo>
                        <a:pt x="880686" y="57571"/>
                      </a:lnTo>
                      <a:lnTo>
                        <a:pt x="894514" y="64144"/>
                      </a:lnTo>
                      <a:lnTo>
                        <a:pt x="907888" y="71170"/>
                      </a:lnTo>
                      <a:lnTo>
                        <a:pt x="921263" y="78423"/>
                      </a:lnTo>
                      <a:lnTo>
                        <a:pt x="934638" y="85903"/>
                      </a:lnTo>
                      <a:lnTo>
                        <a:pt x="947786" y="93836"/>
                      </a:lnTo>
                      <a:lnTo>
                        <a:pt x="960934" y="102222"/>
                      </a:lnTo>
                      <a:lnTo>
                        <a:pt x="973401" y="110835"/>
                      </a:lnTo>
                      <a:lnTo>
                        <a:pt x="986096" y="119901"/>
                      </a:lnTo>
                      <a:lnTo>
                        <a:pt x="998791" y="129421"/>
                      </a:lnTo>
                      <a:lnTo>
                        <a:pt x="1010805" y="139167"/>
                      </a:lnTo>
                      <a:lnTo>
                        <a:pt x="1023046" y="149140"/>
                      </a:lnTo>
                      <a:lnTo>
                        <a:pt x="1034607" y="159793"/>
                      </a:lnTo>
                      <a:lnTo>
                        <a:pt x="1046395" y="170446"/>
                      </a:lnTo>
                      <a:lnTo>
                        <a:pt x="1057956" y="181779"/>
                      </a:lnTo>
                      <a:lnTo>
                        <a:pt x="1067251" y="191072"/>
                      </a:lnTo>
                      <a:lnTo>
                        <a:pt x="1076318" y="200591"/>
                      </a:lnTo>
                      <a:lnTo>
                        <a:pt x="1084932" y="210564"/>
                      </a:lnTo>
                      <a:lnTo>
                        <a:pt x="1093546" y="220310"/>
                      </a:lnTo>
                      <a:lnTo>
                        <a:pt x="1101934" y="230283"/>
                      </a:lnTo>
                      <a:lnTo>
                        <a:pt x="1110095" y="240709"/>
                      </a:lnTo>
                      <a:lnTo>
                        <a:pt x="1117802" y="250909"/>
                      </a:lnTo>
                      <a:lnTo>
                        <a:pt x="1125510" y="261108"/>
                      </a:lnTo>
                      <a:lnTo>
                        <a:pt x="1132764" y="271988"/>
                      </a:lnTo>
                      <a:lnTo>
                        <a:pt x="1139791" y="282414"/>
                      </a:lnTo>
                      <a:lnTo>
                        <a:pt x="1146592" y="293294"/>
                      </a:lnTo>
                      <a:lnTo>
                        <a:pt x="1153166" y="304173"/>
                      </a:lnTo>
                      <a:lnTo>
                        <a:pt x="1159513" y="315279"/>
                      </a:lnTo>
                      <a:lnTo>
                        <a:pt x="1165634" y="326159"/>
                      </a:lnTo>
                      <a:lnTo>
                        <a:pt x="1171527" y="337492"/>
                      </a:lnTo>
                      <a:lnTo>
                        <a:pt x="1177195" y="348598"/>
                      </a:lnTo>
                      <a:lnTo>
                        <a:pt x="1182408" y="360157"/>
                      </a:lnTo>
                      <a:lnTo>
                        <a:pt x="1187622" y="371490"/>
                      </a:lnTo>
                      <a:lnTo>
                        <a:pt x="1192610" y="383050"/>
                      </a:lnTo>
                      <a:lnTo>
                        <a:pt x="1197143" y="394609"/>
                      </a:lnTo>
                      <a:lnTo>
                        <a:pt x="1201677" y="406395"/>
                      </a:lnTo>
                      <a:lnTo>
                        <a:pt x="1205984" y="418181"/>
                      </a:lnTo>
                      <a:lnTo>
                        <a:pt x="1209611" y="429741"/>
                      </a:lnTo>
                      <a:lnTo>
                        <a:pt x="1213465" y="441754"/>
                      </a:lnTo>
                      <a:lnTo>
                        <a:pt x="1216865" y="453540"/>
                      </a:lnTo>
                      <a:lnTo>
                        <a:pt x="1219812" y="465552"/>
                      </a:lnTo>
                      <a:lnTo>
                        <a:pt x="1222986" y="477792"/>
                      </a:lnTo>
                      <a:lnTo>
                        <a:pt x="1225706" y="489578"/>
                      </a:lnTo>
                      <a:lnTo>
                        <a:pt x="1228200" y="501818"/>
                      </a:lnTo>
                      <a:lnTo>
                        <a:pt x="1230240" y="514057"/>
                      </a:lnTo>
                      <a:lnTo>
                        <a:pt x="1232280" y="526070"/>
                      </a:lnTo>
                      <a:lnTo>
                        <a:pt x="1233867" y="538536"/>
                      </a:lnTo>
                      <a:lnTo>
                        <a:pt x="1235680" y="550775"/>
                      </a:lnTo>
                      <a:lnTo>
                        <a:pt x="1236814" y="563015"/>
                      </a:lnTo>
                      <a:lnTo>
                        <a:pt x="1237720" y="575254"/>
                      </a:lnTo>
                      <a:lnTo>
                        <a:pt x="1238401" y="587720"/>
                      </a:lnTo>
                      <a:lnTo>
                        <a:pt x="1239081" y="599733"/>
                      </a:lnTo>
                      <a:lnTo>
                        <a:pt x="1239307" y="612199"/>
                      </a:lnTo>
                      <a:lnTo>
                        <a:pt x="1239307" y="624665"/>
                      </a:lnTo>
                      <a:lnTo>
                        <a:pt x="1239081" y="636678"/>
                      </a:lnTo>
                      <a:lnTo>
                        <a:pt x="1238627" y="649144"/>
                      </a:lnTo>
                      <a:lnTo>
                        <a:pt x="1237947" y="661610"/>
                      </a:lnTo>
                      <a:lnTo>
                        <a:pt x="1237040" y="673623"/>
                      </a:lnTo>
                      <a:lnTo>
                        <a:pt x="1235907" y="686089"/>
                      </a:lnTo>
                      <a:lnTo>
                        <a:pt x="1234320" y="698102"/>
                      </a:lnTo>
                      <a:lnTo>
                        <a:pt x="1232507" y="710341"/>
                      </a:lnTo>
                      <a:lnTo>
                        <a:pt x="1230693" y="722807"/>
                      </a:lnTo>
                      <a:lnTo>
                        <a:pt x="1228653" y="734820"/>
                      </a:lnTo>
                      <a:lnTo>
                        <a:pt x="1226159" y="746833"/>
                      </a:lnTo>
                      <a:lnTo>
                        <a:pt x="1223439" y="759073"/>
                      </a:lnTo>
                      <a:lnTo>
                        <a:pt x="1220719" y="771085"/>
                      </a:lnTo>
                      <a:lnTo>
                        <a:pt x="1217545" y="783098"/>
                      </a:lnTo>
                      <a:lnTo>
                        <a:pt x="1214145" y="795111"/>
                      </a:lnTo>
                      <a:lnTo>
                        <a:pt x="1210518" y="806897"/>
                      </a:lnTo>
                      <a:lnTo>
                        <a:pt x="1206664" y="818683"/>
                      </a:lnTo>
                      <a:lnTo>
                        <a:pt x="1202357" y="830469"/>
                      </a:lnTo>
                      <a:lnTo>
                        <a:pt x="1198277" y="842255"/>
                      </a:lnTo>
                      <a:lnTo>
                        <a:pt x="1193516" y="853588"/>
                      </a:lnTo>
                      <a:lnTo>
                        <a:pt x="1188529" y="865374"/>
                      </a:lnTo>
                      <a:lnTo>
                        <a:pt x="1183769" y="876934"/>
                      </a:lnTo>
                      <a:lnTo>
                        <a:pt x="1178328" y="888267"/>
                      </a:lnTo>
                      <a:lnTo>
                        <a:pt x="1172661" y="899599"/>
                      </a:lnTo>
                      <a:lnTo>
                        <a:pt x="1166767" y="910706"/>
                      </a:lnTo>
                      <a:lnTo>
                        <a:pt x="1160646" y="921812"/>
                      </a:lnTo>
                      <a:lnTo>
                        <a:pt x="1534229" y="1295115"/>
                      </a:lnTo>
                      <a:lnTo>
                        <a:pt x="1540350" y="1301461"/>
                      </a:lnTo>
                      <a:lnTo>
                        <a:pt x="1545790" y="1308034"/>
                      </a:lnTo>
                      <a:lnTo>
                        <a:pt x="1551231" y="1314607"/>
                      </a:lnTo>
                      <a:lnTo>
                        <a:pt x="1556445" y="1321407"/>
                      </a:lnTo>
                      <a:lnTo>
                        <a:pt x="1560752" y="1328433"/>
                      </a:lnTo>
                      <a:lnTo>
                        <a:pt x="1565286" y="1335460"/>
                      </a:lnTo>
                      <a:lnTo>
                        <a:pt x="1569366" y="1342713"/>
                      </a:lnTo>
                      <a:lnTo>
                        <a:pt x="1572766" y="1349966"/>
                      </a:lnTo>
                      <a:lnTo>
                        <a:pt x="1576167" y="1357219"/>
                      </a:lnTo>
                      <a:lnTo>
                        <a:pt x="1578887" y="1364698"/>
                      </a:lnTo>
                      <a:lnTo>
                        <a:pt x="1581381" y="1372178"/>
                      </a:lnTo>
                      <a:lnTo>
                        <a:pt x="1583648" y="1379658"/>
                      </a:lnTo>
                      <a:lnTo>
                        <a:pt x="1585461" y="1387137"/>
                      </a:lnTo>
                      <a:lnTo>
                        <a:pt x="1586821" y="1394617"/>
                      </a:lnTo>
                      <a:lnTo>
                        <a:pt x="1587955" y="1402323"/>
                      </a:lnTo>
                      <a:lnTo>
                        <a:pt x="1588635" y="1409803"/>
                      </a:lnTo>
                      <a:lnTo>
                        <a:pt x="1589088" y="1417283"/>
                      </a:lnTo>
                      <a:lnTo>
                        <a:pt x="1589088" y="1424762"/>
                      </a:lnTo>
                      <a:lnTo>
                        <a:pt x="1588861" y="1432242"/>
                      </a:lnTo>
                      <a:lnTo>
                        <a:pt x="1588181" y="1439495"/>
                      </a:lnTo>
                      <a:lnTo>
                        <a:pt x="1587274" y="1446748"/>
                      </a:lnTo>
                      <a:lnTo>
                        <a:pt x="1585914" y="1454001"/>
                      </a:lnTo>
                      <a:lnTo>
                        <a:pt x="1584101" y="1461027"/>
                      </a:lnTo>
                      <a:lnTo>
                        <a:pt x="1581834" y="1467827"/>
                      </a:lnTo>
                      <a:lnTo>
                        <a:pt x="1579340" y="1474627"/>
                      </a:lnTo>
                      <a:lnTo>
                        <a:pt x="1576620" y="1481200"/>
                      </a:lnTo>
                      <a:lnTo>
                        <a:pt x="1573220" y="1487773"/>
                      </a:lnTo>
                      <a:lnTo>
                        <a:pt x="1569593" y="1494119"/>
                      </a:lnTo>
                      <a:lnTo>
                        <a:pt x="1565512" y="1500239"/>
                      </a:lnTo>
                      <a:lnTo>
                        <a:pt x="1561432" y="1506132"/>
                      </a:lnTo>
                      <a:lnTo>
                        <a:pt x="1556445" y="1511572"/>
                      </a:lnTo>
                      <a:lnTo>
                        <a:pt x="1551231" y="1517011"/>
                      </a:lnTo>
                      <a:lnTo>
                        <a:pt x="1517228" y="1551237"/>
                      </a:lnTo>
                      <a:lnTo>
                        <a:pt x="1511787" y="1556223"/>
                      </a:lnTo>
                      <a:lnTo>
                        <a:pt x="1506120" y="1561209"/>
                      </a:lnTo>
                      <a:lnTo>
                        <a:pt x="1500226" y="1565516"/>
                      </a:lnTo>
                      <a:lnTo>
                        <a:pt x="1494106" y="1569369"/>
                      </a:lnTo>
                      <a:lnTo>
                        <a:pt x="1487985" y="1573222"/>
                      </a:lnTo>
                      <a:lnTo>
                        <a:pt x="1481411" y="1576395"/>
                      </a:lnTo>
                      <a:lnTo>
                        <a:pt x="1474837" y="1579342"/>
                      </a:lnTo>
                      <a:lnTo>
                        <a:pt x="1468036" y="1581835"/>
                      </a:lnTo>
                      <a:lnTo>
                        <a:pt x="1461009" y="1583875"/>
                      </a:lnTo>
                      <a:lnTo>
                        <a:pt x="1453982" y="1585688"/>
                      </a:lnTo>
                      <a:lnTo>
                        <a:pt x="1446728" y="1587275"/>
                      </a:lnTo>
                      <a:lnTo>
                        <a:pt x="1439474" y="1588182"/>
                      </a:lnTo>
                      <a:lnTo>
                        <a:pt x="1432219" y="1588862"/>
                      </a:lnTo>
                      <a:lnTo>
                        <a:pt x="1424739" y="1589088"/>
                      </a:lnTo>
                      <a:lnTo>
                        <a:pt x="1417258" y="1589088"/>
                      </a:lnTo>
                      <a:lnTo>
                        <a:pt x="1409777" y="1588862"/>
                      </a:lnTo>
                      <a:lnTo>
                        <a:pt x="1402296" y="1587955"/>
                      </a:lnTo>
                      <a:lnTo>
                        <a:pt x="1394589" y="1587048"/>
                      </a:lnTo>
                      <a:lnTo>
                        <a:pt x="1387108" y="1585235"/>
                      </a:lnTo>
                      <a:lnTo>
                        <a:pt x="1379628" y="1583422"/>
                      </a:lnTo>
                      <a:lnTo>
                        <a:pt x="1372147" y="1581382"/>
                      </a:lnTo>
                      <a:lnTo>
                        <a:pt x="1364666" y="1578662"/>
                      </a:lnTo>
                      <a:lnTo>
                        <a:pt x="1357186" y="1575942"/>
                      </a:lnTo>
                      <a:lnTo>
                        <a:pt x="1349931" y="1572769"/>
                      </a:lnTo>
                      <a:lnTo>
                        <a:pt x="1342677" y="1569142"/>
                      </a:lnTo>
                      <a:lnTo>
                        <a:pt x="1335423" y="1565289"/>
                      </a:lnTo>
                      <a:lnTo>
                        <a:pt x="1328396" y="1560756"/>
                      </a:lnTo>
                      <a:lnTo>
                        <a:pt x="1321369" y="1556223"/>
                      </a:lnTo>
                      <a:lnTo>
                        <a:pt x="1314568" y="1551237"/>
                      </a:lnTo>
                      <a:lnTo>
                        <a:pt x="1307994" y="1545797"/>
                      </a:lnTo>
                      <a:lnTo>
                        <a:pt x="1301420" y="1540130"/>
                      </a:lnTo>
                      <a:lnTo>
                        <a:pt x="1295299" y="1534011"/>
                      </a:lnTo>
                      <a:lnTo>
                        <a:pt x="921716" y="1160708"/>
                      </a:lnTo>
                      <a:lnTo>
                        <a:pt x="910835" y="1166827"/>
                      </a:lnTo>
                      <a:lnTo>
                        <a:pt x="899501" y="1172720"/>
                      </a:lnTo>
                      <a:lnTo>
                        <a:pt x="888166" y="1178160"/>
                      </a:lnTo>
                      <a:lnTo>
                        <a:pt x="876832" y="1183600"/>
                      </a:lnTo>
                      <a:lnTo>
                        <a:pt x="865498" y="1188586"/>
                      </a:lnTo>
                      <a:lnTo>
                        <a:pt x="853710" y="1193346"/>
                      </a:lnTo>
                      <a:lnTo>
                        <a:pt x="842375" y="1198106"/>
                      </a:lnTo>
                      <a:lnTo>
                        <a:pt x="830588" y="1202412"/>
                      </a:lnTo>
                      <a:lnTo>
                        <a:pt x="818573" y="1206492"/>
                      </a:lnTo>
                      <a:lnTo>
                        <a:pt x="807012" y="1210572"/>
                      </a:lnTo>
                      <a:lnTo>
                        <a:pt x="794997" y="1213972"/>
                      </a:lnTo>
                      <a:lnTo>
                        <a:pt x="783210" y="1217598"/>
                      </a:lnTo>
                      <a:lnTo>
                        <a:pt x="771195" y="1220545"/>
                      </a:lnTo>
                      <a:lnTo>
                        <a:pt x="758954" y="1223265"/>
                      </a:lnTo>
                      <a:lnTo>
                        <a:pt x="746939" y="1226211"/>
                      </a:lnTo>
                      <a:lnTo>
                        <a:pt x="734698" y="1228478"/>
                      </a:lnTo>
                      <a:lnTo>
                        <a:pt x="722457" y="1230518"/>
                      </a:lnTo>
                      <a:lnTo>
                        <a:pt x="710442" y="1232784"/>
                      </a:lnTo>
                      <a:lnTo>
                        <a:pt x="698201" y="1234371"/>
                      </a:lnTo>
                      <a:lnTo>
                        <a:pt x="685960" y="1235731"/>
                      </a:lnTo>
                      <a:lnTo>
                        <a:pt x="673719" y="1236864"/>
                      </a:lnTo>
                      <a:lnTo>
                        <a:pt x="661478" y="1237771"/>
                      </a:lnTo>
                      <a:lnTo>
                        <a:pt x="649010" y="1238451"/>
                      </a:lnTo>
                      <a:lnTo>
                        <a:pt x="636769" y="1239131"/>
                      </a:lnTo>
                      <a:lnTo>
                        <a:pt x="624527" y="1239357"/>
                      </a:lnTo>
                      <a:lnTo>
                        <a:pt x="612060" y="1239357"/>
                      </a:lnTo>
                      <a:lnTo>
                        <a:pt x="599818" y="1239131"/>
                      </a:lnTo>
                      <a:lnTo>
                        <a:pt x="587577" y="1238451"/>
                      </a:lnTo>
                      <a:lnTo>
                        <a:pt x="575109" y="1237544"/>
                      </a:lnTo>
                      <a:lnTo>
                        <a:pt x="562868" y="1236638"/>
                      </a:lnTo>
                      <a:lnTo>
                        <a:pt x="550627" y="1235504"/>
                      </a:lnTo>
                      <a:lnTo>
                        <a:pt x="538612" y="1233918"/>
                      </a:lnTo>
                      <a:lnTo>
                        <a:pt x="526145" y="1232331"/>
                      </a:lnTo>
                      <a:lnTo>
                        <a:pt x="513903" y="1230291"/>
                      </a:lnTo>
                      <a:lnTo>
                        <a:pt x="501889" y="1228025"/>
                      </a:lnTo>
                      <a:lnTo>
                        <a:pt x="489648" y="1225758"/>
                      </a:lnTo>
                      <a:lnTo>
                        <a:pt x="477633" y="1222811"/>
                      </a:lnTo>
                      <a:lnTo>
                        <a:pt x="465619" y="1219865"/>
                      </a:lnTo>
                      <a:lnTo>
                        <a:pt x="453604" y="1216918"/>
                      </a:lnTo>
                      <a:lnTo>
                        <a:pt x="441590" y="1213292"/>
                      </a:lnTo>
                      <a:lnTo>
                        <a:pt x="429802" y="1209665"/>
                      </a:lnTo>
                      <a:lnTo>
                        <a:pt x="418014" y="1205812"/>
                      </a:lnTo>
                      <a:lnTo>
                        <a:pt x="406453" y="1201506"/>
                      </a:lnTo>
                      <a:lnTo>
                        <a:pt x="394665" y="1197199"/>
                      </a:lnTo>
                      <a:lnTo>
                        <a:pt x="383104" y="1192440"/>
                      </a:lnTo>
                      <a:lnTo>
                        <a:pt x="371543" y="1187680"/>
                      </a:lnTo>
                      <a:lnTo>
                        <a:pt x="359982" y="1182467"/>
                      </a:lnTo>
                      <a:lnTo>
                        <a:pt x="348647" y="1177027"/>
                      </a:lnTo>
                      <a:lnTo>
                        <a:pt x="337313" y="1171360"/>
                      </a:lnTo>
                      <a:lnTo>
                        <a:pt x="326205" y="1165694"/>
                      </a:lnTo>
                      <a:lnTo>
                        <a:pt x="315097" y="1159574"/>
                      </a:lnTo>
                      <a:lnTo>
                        <a:pt x="304216" y="1153228"/>
                      </a:lnTo>
                      <a:lnTo>
                        <a:pt x="293109" y="1146655"/>
                      </a:lnTo>
                      <a:lnTo>
                        <a:pt x="282454" y="1139629"/>
                      </a:lnTo>
                      <a:lnTo>
                        <a:pt x="272026" y="1132602"/>
                      </a:lnTo>
                      <a:lnTo>
                        <a:pt x="261145" y="1125349"/>
                      </a:lnTo>
                      <a:lnTo>
                        <a:pt x="250944" y="1117643"/>
                      </a:lnTo>
                      <a:lnTo>
                        <a:pt x="240517" y="1109937"/>
                      </a:lnTo>
                      <a:lnTo>
                        <a:pt x="230316" y="1101777"/>
                      </a:lnTo>
                      <a:lnTo>
                        <a:pt x="220341" y="1093617"/>
                      </a:lnTo>
                      <a:lnTo>
                        <a:pt x="210367" y="1085004"/>
                      </a:lnTo>
                      <a:lnTo>
                        <a:pt x="200620" y="1076391"/>
                      </a:lnTo>
                      <a:lnTo>
                        <a:pt x="191099" y="1067099"/>
                      </a:lnTo>
                      <a:lnTo>
                        <a:pt x="181578" y="1057806"/>
                      </a:lnTo>
                      <a:lnTo>
                        <a:pt x="170470" y="1046473"/>
                      </a:lnTo>
                      <a:lnTo>
                        <a:pt x="159589" y="1034913"/>
                      </a:lnTo>
                      <a:lnTo>
                        <a:pt x="149161" y="1022901"/>
                      </a:lnTo>
                      <a:lnTo>
                        <a:pt x="139187" y="1010888"/>
                      </a:lnTo>
                      <a:lnTo>
                        <a:pt x="129213" y="998648"/>
                      </a:lnTo>
                      <a:lnTo>
                        <a:pt x="119918" y="985956"/>
                      </a:lnTo>
                      <a:lnTo>
                        <a:pt x="110851" y="973489"/>
                      </a:lnTo>
                      <a:lnTo>
                        <a:pt x="102237" y="960797"/>
                      </a:lnTo>
                      <a:lnTo>
                        <a:pt x="93849" y="947651"/>
                      </a:lnTo>
                      <a:lnTo>
                        <a:pt x="85688" y="934505"/>
                      </a:lnTo>
                      <a:lnTo>
                        <a:pt x="78208" y="921358"/>
                      </a:lnTo>
                      <a:lnTo>
                        <a:pt x="70954" y="907986"/>
                      </a:lnTo>
                      <a:lnTo>
                        <a:pt x="64153" y="894386"/>
                      </a:lnTo>
                      <a:lnTo>
                        <a:pt x="57579" y="880560"/>
                      </a:lnTo>
                      <a:lnTo>
                        <a:pt x="51232" y="866734"/>
                      </a:lnTo>
                      <a:lnTo>
                        <a:pt x="45338" y="852908"/>
                      </a:lnTo>
                      <a:lnTo>
                        <a:pt x="39897" y="838856"/>
                      </a:lnTo>
                      <a:lnTo>
                        <a:pt x="34910" y="824803"/>
                      </a:lnTo>
                      <a:lnTo>
                        <a:pt x="30150" y="810524"/>
                      </a:lnTo>
                      <a:lnTo>
                        <a:pt x="25616" y="796244"/>
                      </a:lnTo>
                      <a:lnTo>
                        <a:pt x="21535" y="781738"/>
                      </a:lnTo>
                      <a:lnTo>
                        <a:pt x="17682" y="767232"/>
                      </a:lnTo>
                      <a:lnTo>
                        <a:pt x="14508" y="752726"/>
                      </a:lnTo>
                      <a:lnTo>
                        <a:pt x="11334" y="738220"/>
                      </a:lnTo>
                      <a:lnTo>
                        <a:pt x="8841" y="723487"/>
                      </a:lnTo>
                      <a:lnTo>
                        <a:pt x="6574" y="708755"/>
                      </a:lnTo>
                      <a:lnTo>
                        <a:pt x="4307" y="694022"/>
                      </a:lnTo>
                      <a:lnTo>
                        <a:pt x="2947" y="679289"/>
                      </a:lnTo>
                      <a:lnTo>
                        <a:pt x="1587" y="664330"/>
                      </a:lnTo>
                      <a:lnTo>
                        <a:pt x="680" y="649597"/>
                      </a:lnTo>
                      <a:lnTo>
                        <a:pt x="227" y="634638"/>
                      </a:lnTo>
                      <a:lnTo>
                        <a:pt x="0" y="619905"/>
                      </a:lnTo>
                      <a:lnTo>
                        <a:pt x="227" y="604946"/>
                      </a:lnTo>
                      <a:lnTo>
                        <a:pt x="680" y="589987"/>
                      </a:lnTo>
                      <a:lnTo>
                        <a:pt x="1587" y="575254"/>
                      </a:lnTo>
                      <a:lnTo>
                        <a:pt x="2947" y="560295"/>
                      </a:lnTo>
                      <a:lnTo>
                        <a:pt x="4307" y="545562"/>
                      </a:lnTo>
                      <a:lnTo>
                        <a:pt x="6574" y="530830"/>
                      </a:lnTo>
                      <a:lnTo>
                        <a:pt x="8841" y="516097"/>
                      </a:lnTo>
                      <a:lnTo>
                        <a:pt x="11334" y="501364"/>
                      </a:lnTo>
                      <a:lnTo>
                        <a:pt x="14508" y="486858"/>
                      </a:lnTo>
                      <a:lnTo>
                        <a:pt x="17682" y="472352"/>
                      </a:lnTo>
                      <a:lnTo>
                        <a:pt x="21535" y="457846"/>
                      </a:lnTo>
                      <a:lnTo>
                        <a:pt x="25616" y="443340"/>
                      </a:lnTo>
                      <a:lnTo>
                        <a:pt x="30150" y="429061"/>
                      </a:lnTo>
                      <a:lnTo>
                        <a:pt x="34910" y="414781"/>
                      </a:lnTo>
                      <a:lnTo>
                        <a:pt x="39897" y="400502"/>
                      </a:lnTo>
                      <a:lnTo>
                        <a:pt x="45338" y="386449"/>
                      </a:lnTo>
                      <a:lnTo>
                        <a:pt x="51232" y="372850"/>
                      </a:lnTo>
                      <a:lnTo>
                        <a:pt x="57579" y="359024"/>
                      </a:lnTo>
                      <a:lnTo>
                        <a:pt x="64153" y="345198"/>
                      </a:lnTo>
                      <a:lnTo>
                        <a:pt x="70954" y="331599"/>
                      </a:lnTo>
                      <a:lnTo>
                        <a:pt x="78208" y="318226"/>
                      </a:lnTo>
                      <a:lnTo>
                        <a:pt x="85688" y="304853"/>
                      </a:lnTo>
                      <a:lnTo>
                        <a:pt x="93849" y="291934"/>
                      </a:lnTo>
                      <a:lnTo>
                        <a:pt x="102237" y="278788"/>
                      </a:lnTo>
                      <a:lnTo>
                        <a:pt x="110851" y="266095"/>
                      </a:lnTo>
                      <a:lnTo>
                        <a:pt x="119918" y="253402"/>
                      </a:lnTo>
                      <a:lnTo>
                        <a:pt x="129213" y="240936"/>
                      </a:lnTo>
                      <a:lnTo>
                        <a:pt x="139187" y="228697"/>
                      </a:lnTo>
                      <a:lnTo>
                        <a:pt x="149161" y="216457"/>
                      </a:lnTo>
                      <a:lnTo>
                        <a:pt x="159589" y="204671"/>
                      </a:lnTo>
                      <a:lnTo>
                        <a:pt x="170470" y="193111"/>
                      </a:lnTo>
                      <a:lnTo>
                        <a:pt x="181578" y="181779"/>
                      </a:lnTo>
                      <a:lnTo>
                        <a:pt x="193139" y="170446"/>
                      </a:lnTo>
                      <a:lnTo>
                        <a:pt x="204473" y="159793"/>
                      </a:lnTo>
                      <a:lnTo>
                        <a:pt x="216488" y="149140"/>
                      </a:lnTo>
                      <a:lnTo>
                        <a:pt x="228729" y="139167"/>
                      </a:lnTo>
                      <a:lnTo>
                        <a:pt x="240743" y="129421"/>
                      </a:lnTo>
                      <a:lnTo>
                        <a:pt x="253438" y="119901"/>
                      </a:lnTo>
                      <a:lnTo>
                        <a:pt x="266133" y="110835"/>
                      </a:lnTo>
                      <a:lnTo>
                        <a:pt x="278600" y="102222"/>
                      </a:lnTo>
                      <a:lnTo>
                        <a:pt x="291748" y="93836"/>
                      </a:lnTo>
                      <a:lnTo>
                        <a:pt x="304896" y="85903"/>
                      </a:lnTo>
                      <a:lnTo>
                        <a:pt x="318271" y="78423"/>
                      </a:lnTo>
                      <a:lnTo>
                        <a:pt x="331646" y="71170"/>
                      </a:lnTo>
                      <a:lnTo>
                        <a:pt x="345020" y="64144"/>
                      </a:lnTo>
                      <a:lnTo>
                        <a:pt x="358848" y="57571"/>
                      </a:lnTo>
                      <a:lnTo>
                        <a:pt x="372676" y="51451"/>
                      </a:lnTo>
                      <a:lnTo>
                        <a:pt x="386504" y="45558"/>
                      </a:lnTo>
                      <a:lnTo>
                        <a:pt x="400559" y="40118"/>
                      </a:lnTo>
                      <a:lnTo>
                        <a:pt x="414840" y="34905"/>
                      </a:lnTo>
                      <a:lnTo>
                        <a:pt x="429122" y="30146"/>
                      </a:lnTo>
                      <a:lnTo>
                        <a:pt x="443403" y="25839"/>
                      </a:lnTo>
                      <a:lnTo>
                        <a:pt x="457911" y="21533"/>
                      </a:lnTo>
                      <a:lnTo>
                        <a:pt x="472419" y="17906"/>
                      </a:lnTo>
                      <a:lnTo>
                        <a:pt x="486927" y="14506"/>
                      </a:lnTo>
                      <a:lnTo>
                        <a:pt x="501435" y="11560"/>
                      </a:lnTo>
                      <a:lnTo>
                        <a:pt x="515944" y="8840"/>
                      </a:lnTo>
                      <a:lnTo>
                        <a:pt x="530678" y="6573"/>
                      </a:lnTo>
                      <a:lnTo>
                        <a:pt x="545413" y="4533"/>
                      </a:lnTo>
                      <a:lnTo>
                        <a:pt x="560148" y="3173"/>
                      </a:lnTo>
                      <a:lnTo>
                        <a:pt x="575109" y="1587"/>
                      </a:lnTo>
                      <a:lnTo>
                        <a:pt x="589844" y="907"/>
                      </a:lnTo>
                      <a:lnTo>
                        <a:pt x="604806" y="227"/>
                      </a:lnTo>
                      <a:lnTo>
                        <a:pt x="61954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anchor="ctr">
                  <a:scene3d>
                    <a:camera prst="orthographicFront"/>
                    <a:lightRig rig="threePt" dir="t"/>
                  </a:scene3d>
                  <a:sp3d>
                    <a:contourClr>
                      <a:srgbClr val="FFFFFF"/>
                    </a:contourClr>
                  </a:sp3d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>
                    <a:solidFill>
                      <a:srgbClr val="FFFFFF"/>
                    </a:solidFill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11275" name="文本框 16"/>
            <p:cNvSpPr txBox="1">
              <a:spLocks noChangeArrowheads="1"/>
            </p:cNvSpPr>
            <p:nvPr/>
          </p:nvSpPr>
          <p:spPr bwMode="auto">
            <a:xfrm>
              <a:off x="2467529" y="2005442"/>
              <a:ext cx="1255894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结论：</a:t>
              </a:r>
            </a:p>
          </p:txBody>
        </p:sp>
      </p:grp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3184525" y="806450"/>
            <a:ext cx="5078413" cy="1641475"/>
          </a:xfrm>
          <a:prstGeom prst="rect">
            <a:avLst/>
          </a:prstGeom>
          <a:solidFill>
            <a:srgbClr val="FABD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比的前项和后项同时乘以或除以相同的数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除外），比值不变。这是比的基本性质。</a:t>
            </a: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792163" y="2890838"/>
            <a:ext cx="7553325" cy="1212850"/>
            <a:chOff x="791754" y="2891404"/>
            <a:chExt cx="7553985" cy="1213662"/>
          </a:xfrm>
        </p:grpSpPr>
        <p:grpSp>
          <p:nvGrpSpPr>
            <p:cNvPr id="11278" name="组合 28"/>
            <p:cNvGrpSpPr/>
            <p:nvPr/>
          </p:nvGrpSpPr>
          <p:grpSpPr bwMode="auto">
            <a:xfrm>
              <a:off x="791754" y="2891404"/>
              <a:ext cx="2449409" cy="752475"/>
              <a:chOff x="1273255" y="1938767"/>
              <a:chExt cx="2449409" cy="752475"/>
            </a:xfrm>
          </p:grpSpPr>
          <p:grpSp>
            <p:nvGrpSpPr>
              <p:cNvPr id="11279" name="组合 29"/>
              <p:cNvGrpSpPr/>
              <p:nvPr/>
            </p:nvGrpSpPr>
            <p:grpSpPr bwMode="auto">
              <a:xfrm>
                <a:off x="1273255" y="1938767"/>
                <a:ext cx="1120112" cy="752475"/>
                <a:chOff x="2998788" y="2452688"/>
                <a:chExt cx="1120112" cy="752475"/>
              </a:xfrm>
            </p:grpSpPr>
            <p:grpSp>
              <p:nvGrpSpPr>
                <p:cNvPr id="11280" name="组合 31"/>
                <p:cNvGrpSpPr/>
                <p:nvPr/>
              </p:nvGrpSpPr>
              <p:grpSpPr bwMode="auto">
                <a:xfrm rot="10800000">
                  <a:off x="3815687" y="2509044"/>
                  <a:ext cx="303213" cy="639762"/>
                  <a:chOff x="2654300" y="2509838"/>
                  <a:chExt cx="303213" cy="639762"/>
                </a:xfrm>
              </p:grpSpPr>
              <p:sp>
                <p:nvSpPr>
                  <p:cNvPr id="37" name="MH_Other_15"/>
                  <p:cNvSpPr/>
                  <p:nvPr>
                    <p:custDataLst>
                      <p:tags r:id="rId4"/>
                    </p:custDataLst>
                  </p:nvPr>
                </p:nvSpPr>
                <p:spPr bwMode="auto">
                  <a:xfrm flipH="1">
                    <a:off x="2820242" y="2510165"/>
                    <a:ext cx="144475" cy="640191"/>
                  </a:xfrm>
                  <a:custGeom>
                    <a:avLst/>
                    <a:gdLst>
                      <a:gd name="connsiteX0" fmla="*/ 0 w 200069"/>
                      <a:gd name="connsiteY0" fmla="*/ 0 h 904875"/>
                      <a:gd name="connsiteX1" fmla="*/ 200025 w 200069"/>
                      <a:gd name="connsiteY1" fmla="*/ 490538 h 904875"/>
                      <a:gd name="connsiteX2" fmla="*/ 14288 w 200069"/>
                      <a:gd name="connsiteY2" fmla="*/ 904875 h 904875"/>
                      <a:gd name="connsiteX0-1" fmla="*/ 0 w 202450"/>
                      <a:gd name="connsiteY0-2" fmla="*/ 0 h 904875"/>
                      <a:gd name="connsiteX1-3" fmla="*/ 202407 w 202450"/>
                      <a:gd name="connsiteY1-4" fmla="*/ 471488 h 904875"/>
                      <a:gd name="connsiteX2-5" fmla="*/ 14288 w 202450"/>
                      <a:gd name="connsiteY2-6" fmla="*/ 904875 h 904875"/>
                      <a:gd name="connsiteX0-7" fmla="*/ 0 w 202558"/>
                      <a:gd name="connsiteY0-8" fmla="*/ 0 h 904875"/>
                      <a:gd name="connsiteX1-9" fmla="*/ 202407 w 202558"/>
                      <a:gd name="connsiteY1-10" fmla="*/ 471488 h 904875"/>
                      <a:gd name="connsiteX2-11" fmla="*/ 14288 w 202558"/>
                      <a:gd name="connsiteY2-12" fmla="*/ 904875 h 904875"/>
                      <a:gd name="connsiteX0-13" fmla="*/ 0 w 204846"/>
                      <a:gd name="connsiteY0-14" fmla="*/ 0 h 897731"/>
                      <a:gd name="connsiteX1-15" fmla="*/ 204788 w 204846"/>
                      <a:gd name="connsiteY1-16" fmla="*/ 464344 h 897731"/>
                      <a:gd name="connsiteX2-17" fmla="*/ 16669 w 204846"/>
                      <a:gd name="connsiteY2-18" fmla="*/ 897731 h 897731"/>
                      <a:gd name="connsiteX0-19" fmla="*/ 0 w 204846"/>
                      <a:gd name="connsiteY0-20" fmla="*/ 0 h 897731"/>
                      <a:gd name="connsiteX1-21" fmla="*/ 204788 w 204846"/>
                      <a:gd name="connsiteY1-22" fmla="*/ 464344 h 897731"/>
                      <a:gd name="connsiteX2-23" fmla="*/ 16669 w 204846"/>
                      <a:gd name="connsiteY2-24" fmla="*/ 897731 h 897731"/>
                      <a:gd name="connsiteX0-25" fmla="*/ 0 w 204798"/>
                      <a:gd name="connsiteY0-26" fmla="*/ 0 h 916781"/>
                      <a:gd name="connsiteX1-27" fmla="*/ 204788 w 204798"/>
                      <a:gd name="connsiteY1-28" fmla="*/ 464344 h 916781"/>
                      <a:gd name="connsiteX2-29" fmla="*/ 7144 w 204798"/>
                      <a:gd name="connsiteY2-30" fmla="*/ 916781 h 916781"/>
                      <a:gd name="connsiteX0-31" fmla="*/ 0 w 204800"/>
                      <a:gd name="connsiteY0-32" fmla="*/ 0 h 916781"/>
                      <a:gd name="connsiteX1-33" fmla="*/ 204788 w 204800"/>
                      <a:gd name="connsiteY1-34" fmla="*/ 464344 h 916781"/>
                      <a:gd name="connsiteX2-35" fmla="*/ 7144 w 204800"/>
                      <a:gd name="connsiteY2-36" fmla="*/ 916781 h 916781"/>
                    </a:gdLst>
                    <a:ahLst/>
                    <a:cxnLst>
                      <a:cxn ang="0">
                        <a:pos x="connsiteX0-1" y="connsiteY0-2"/>
                      </a:cxn>
                      <a:cxn ang="0">
                        <a:pos x="connsiteX1-3" y="connsiteY1-4"/>
                      </a:cxn>
                      <a:cxn ang="0">
                        <a:pos x="connsiteX2-5" y="connsiteY2-6"/>
                      </a:cxn>
                    </a:cxnLst>
                    <a:rect l="l" t="t" r="r" b="b"/>
                    <a:pathLst>
                      <a:path w="204800" h="916781">
                        <a:moveTo>
                          <a:pt x="0" y="0"/>
                        </a:moveTo>
                        <a:cubicBezTo>
                          <a:pt x="158353" y="148432"/>
                          <a:pt x="203597" y="311547"/>
                          <a:pt x="204788" y="464344"/>
                        </a:cubicBezTo>
                        <a:cubicBezTo>
                          <a:pt x="205979" y="617141"/>
                          <a:pt x="120253" y="789782"/>
                          <a:pt x="7144" y="916781"/>
                        </a:cubicBezTo>
                      </a:path>
                    </a:pathLst>
                  </a:custGeom>
                  <a:noFill/>
                  <a:ln w="25400">
                    <a:solidFill>
                      <a:srgbClr val="58B933"/>
                    </a:solidFill>
                    <a:headEnd type="oval" w="sm" len="sm"/>
                    <a:tailEnd type="oval" w="sm" len="sm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cxnSp>
                <p:nvCxnSpPr>
                  <p:cNvPr id="38" name="MH_Other_16"/>
                  <p:cNvCxnSpPr/>
                  <p:nvPr>
                    <p:custDataLst>
                      <p:tags r:id="rId5"/>
                    </p:custDataLst>
                  </p:nvPr>
                </p:nvCxnSpPr>
                <p:spPr bwMode="auto">
                  <a:xfrm flipH="1">
                    <a:off x="2656714" y="2823113"/>
                    <a:ext cx="161939" cy="0"/>
                  </a:xfrm>
                  <a:prstGeom prst="line">
                    <a:avLst/>
                  </a:prstGeom>
                  <a:ln w="25400">
                    <a:solidFill>
                      <a:srgbClr val="58B933"/>
                    </a:solidFill>
                    <a:tailEnd type="oval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" name="MH_Other_17"/>
                  <p:cNvSpPr/>
                  <p:nvPr>
                    <p:custDataLst>
                      <p:tags r:id="rId6"/>
                    </p:custDataLst>
                  </p:nvPr>
                </p:nvSpPr>
                <p:spPr bwMode="auto">
                  <a:xfrm flipH="1">
                    <a:off x="2778963" y="2778633"/>
                    <a:ext cx="87320" cy="88960"/>
                  </a:xfrm>
                  <a:prstGeom prst="ellipse">
                    <a:avLst/>
                  </a:prstGeom>
                  <a:solidFill>
                    <a:srgbClr val="58B933"/>
                  </a:solidFill>
                  <a:ln>
                    <a:solidFill>
                      <a:srgbClr val="58B93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1284" name="组合 32"/>
                <p:cNvGrpSpPr/>
                <p:nvPr/>
              </p:nvGrpSpPr>
              <p:grpSpPr bwMode="auto">
                <a:xfrm>
                  <a:off x="2998788" y="2452688"/>
                  <a:ext cx="750887" cy="752475"/>
                  <a:chOff x="2998788" y="2452688"/>
                  <a:chExt cx="750887" cy="752475"/>
                </a:xfrm>
              </p:grpSpPr>
              <p:sp>
                <p:nvSpPr>
                  <p:cNvPr id="34" name="MH_Other_13"/>
                  <p:cNvSpPr/>
                  <p:nvPr>
                    <p:custDataLst>
                      <p:tags r:id="rId1"/>
                    </p:custDataLst>
                  </p:nvPr>
                </p:nvSpPr>
                <p:spPr bwMode="auto">
                  <a:xfrm flipH="1">
                    <a:off x="2998788" y="2452688"/>
                    <a:ext cx="750953" cy="75297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175">
                    <a:solidFill>
                      <a:srgbClr val="DDDDDD"/>
                    </a:solidFill>
                  </a:ln>
                  <a:effectLst>
                    <a:outerShdw dist="63500" dir="2700000" algn="tl" rotWithShape="0">
                      <a:prstClr val="black">
                        <a:alpha val="1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5" name="MH_Other_14"/>
                  <p:cNvSpPr/>
                  <p:nvPr>
                    <p:custDataLst>
                      <p:tags r:id="rId2"/>
                    </p:custDataLst>
                  </p:nvPr>
                </p:nvSpPr>
                <p:spPr bwMode="auto">
                  <a:xfrm flipH="1">
                    <a:off x="3064800" y="2519706"/>
                    <a:ext cx="619168" cy="619238"/>
                  </a:xfrm>
                  <a:prstGeom prst="ellipse">
                    <a:avLst/>
                  </a:prstGeom>
                  <a:solidFill>
                    <a:srgbClr val="58B933"/>
                  </a:solidFill>
                  <a:ln>
                    <a:noFill/>
                  </a:ln>
                  <a:effectLst>
                    <a:innerShdw dist="76200" dir="13500000">
                      <a:prstClr val="black">
                        <a:alpha val="12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" name="MH_Other_18"/>
                  <p:cNvSpPr/>
                  <p:nvPr>
                    <p:custDataLst>
                      <p:tags r:id="rId3"/>
                    </p:custDataLst>
                  </p:nvPr>
                </p:nvSpPr>
                <p:spPr bwMode="auto">
                  <a:xfrm>
                    <a:off x="3235346" y="2708446"/>
                    <a:ext cx="279425" cy="281176"/>
                  </a:xfrm>
                  <a:custGeom>
                    <a:avLst/>
                    <a:gdLst>
                      <a:gd name="T0" fmla="*/ 984018 w 1589088"/>
                      <a:gd name="T1" fmla="*/ 589506 h 1589088"/>
                      <a:gd name="T2" fmla="*/ 955171 w 1589088"/>
                      <a:gd name="T3" fmla="*/ 645802 h 1589088"/>
                      <a:gd name="T4" fmla="*/ 898294 w 1589088"/>
                      <a:gd name="T5" fmla="*/ 673272 h 1589088"/>
                      <a:gd name="T6" fmla="*/ 881422 w 1589088"/>
                      <a:gd name="T7" fmla="*/ 964824 h 1589088"/>
                      <a:gd name="T8" fmla="*/ 873530 w 1589088"/>
                      <a:gd name="T9" fmla="*/ 1040159 h 1589088"/>
                      <a:gd name="T10" fmla="*/ 824817 w 1589088"/>
                      <a:gd name="T11" fmla="*/ 1084490 h 1589088"/>
                      <a:gd name="T12" fmla="*/ 756238 w 1589088"/>
                      <a:gd name="T13" fmla="*/ 1088026 h 1589088"/>
                      <a:gd name="T14" fmla="*/ 703444 w 1589088"/>
                      <a:gd name="T15" fmla="*/ 1048590 h 1589088"/>
                      <a:gd name="T16" fmla="*/ 686571 w 1589088"/>
                      <a:gd name="T17" fmla="*/ 985493 h 1589088"/>
                      <a:gd name="T18" fmla="*/ 486007 w 1589088"/>
                      <a:gd name="T19" fmla="*/ 893024 h 1589088"/>
                      <a:gd name="T20" fmla="*/ 398106 w 1589088"/>
                      <a:gd name="T21" fmla="*/ 820680 h 1589088"/>
                      <a:gd name="T22" fmla="*/ 402189 w 1589088"/>
                      <a:gd name="T23" fmla="*/ 755134 h 1589088"/>
                      <a:gd name="T24" fmla="*/ 446547 w 1589088"/>
                      <a:gd name="T25" fmla="*/ 706452 h 1589088"/>
                      <a:gd name="T26" fmla="*/ 514037 w 1589088"/>
                      <a:gd name="T27" fmla="*/ 696389 h 1589088"/>
                      <a:gd name="T28" fmla="*/ 570641 w 1589088"/>
                      <a:gd name="T29" fmla="*/ 730385 h 1589088"/>
                      <a:gd name="T30" fmla="*/ 593501 w 1589088"/>
                      <a:gd name="T31" fmla="*/ 794027 h 1589088"/>
                      <a:gd name="T32" fmla="*/ 818558 w 1589088"/>
                      <a:gd name="T33" fmla="*/ 648522 h 1589088"/>
                      <a:gd name="T34" fmla="*/ 785901 w 1589088"/>
                      <a:gd name="T35" fmla="*/ 575091 h 1589088"/>
                      <a:gd name="T36" fmla="*/ 808761 w 1589088"/>
                      <a:gd name="T37" fmla="*/ 511721 h 1589088"/>
                      <a:gd name="T38" fmla="*/ 865365 w 1589088"/>
                      <a:gd name="T39" fmla="*/ 477726 h 1589088"/>
                      <a:gd name="T40" fmla="*/ 728574 w 1589088"/>
                      <a:gd name="T41" fmla="*/ 144010 h 1589088"/>
                      <a:gd name="T42" fmla="*/ 531280 w 1589088"/>
                      <a:gd name="T43" fmla="*/ 182593 h 1589088"/>
                      <a:gd name="T44" fmla="*/ 353281 w 1589088"/>
                      <a:gd name="T45" fmla="*/ 288291 h 1589088"/>
                      <a:gd name="T46" fmla="*/ 219577 w 1589088"/>
                      <a:gd name="T47" fmla="*/ 451592 h 1589088"/>
                      <a:gd name="T48" fmla="*/ 152454 w 1589088"/>
                      <a:gd name="T49" fmla="*/ 642880 h 1589088"/>
                      <a:gd name="T50" fmla="*/ 152454 w 1589088"/>
                      <a:gd name="T51" fmla="*/ 843135 h 1589088"/>
                      <a:gd name="T52" fmla="*/ 219577 w 1589088"/>
                      <a:gd name="T53" fmla="*/ 1034422 h 1589088"/>
                      <a:gd name="T54" fmla="*/ 353281 w 1589088"/>
                      <a:gd name="T55" fmla="*/ 1197724 h 1589088"/>
                      <a:gd name="T56" fmla="*/ 531280 w 1589088"/>
                      <a:gd name="T57" fmla="*/ 1303421 h 1589088"/>
                      <a:gd name="T58" fmla="*/ 728574 w 1589088"/>
                      <a:gd name="T59" fmla="*/ 1341734 h 1589088"/>
                      <a:gd name="T60" fmla="*/ 927227 w 1589088"/>
                      <a:gd name="T61" fmla="*/ 1312931 h 1589088"/>
                      <a:gd name="T62" fmla="*/ 1109302 w 1589088"/>
                      <a:gd name="T63" fmla="*/ 1217015 h 1589088"/>
                      <a:gd name="T64" fmla="*/ 1251431 w 1589088"/>
                      <a:gd name="T65" fmla="*/ 1059964 h 1589088"/>
                      <a:gd name="T66" fmla="*/ 1328065 w 1589088"/>
                      <a:gd name="T67" fmla="*/ 871393 h 1589088"/>
                      <a:gd name="T68" fmla="*/ 1337576 w 1589088"/>
                      <a:gd name="T69" fmla="*/ 671410 h 1589088"/>
                      <a:gd name="T70" fmla="*/ 1280237 w 1589088"/>
                      <a:gd name="T71" fmla="*/ 477677 h 1589088"/>
                      <a:gd name="T72" fmla="*/ 1155500 w 1589088"/>
                      <a:gd name="T73" fmla="*/ 308670 h 1589088"/>
                      <a:gd name="T74" fmla="*/ 981849 w 1589088"/>
                      <a:gd name="T75" fmla="*/ 193462 h 1589088"/>
                      <a:gd name="T76" fmla="*/ 785915 w 1589088"/>
                      <a:gd name="T77" fmla="*/ 145640 h 1589088"/>
                      <a:gd name="T78" fmla="*/ 902226 w 1589088"/>
                      <a:gd name="T79" fmla="*/ 17390 h 1589088"/>
                      <a:gd name="T80" fmla="*/ 1136207 w 1589088"/>
                      <a:gd name="T81" fmla="*/ 112491 h 1589088"/>
                      <a:gd name="T82" fmla="*/ 1320999 w 1589088"/>
                      <a:gd name="T83" fmla="*/ 276063 h 1589088"/>
                      <a:gd name="T84" fmla="*/ 1429702 w 1589088"/>
                      <a:gd name="T85" fmla="*/ 459201 h 1589088"/>
                      <a:gd name="T86" fmla="*/ 1481334 w 1589088"/>
                      <a:gd name="T87" fmla="*/ 660270 h 1589088"/>
                      <a:gd name="T88" fmla="*/ 1475356 w 1589088"/>
                      <a:gd name="T89" fmla="*/ 866502 h 1589088"/>
                      <a:gd name="T90" fmla="*/ 1412581 w 1589088"/>
                      <a:gd name="T91" fmla="*/ 1064855 h 1589088"/>
                      <a:gd name="T92" fmla="*/ 1892771 w 1589088"/>
                      <a:gd name="T93" fmla="*/ 1636001 h 1589088"/>
                      <a:gd name="T94" fmla="*/ 1896304 w 1589088"/>
                      <a:gd name="T95" fmla="*/ 1759632 h 1589088"/>
                      <a:gd name="T96" fmla="*/ 1783798 w 1589088"/>
                      <a:gd name="T97" fmla="*/ 1885980 h 1589088"/>
                      <a:gd name="T98" fmla="*/ 1662866 w 1589088"/>
                      <a:gd name="T99" fmla="*/ 1900381 h 1589088"/>
                      <a:gd name="T100" fmla="*/ 1104954 w 1589088"/>
                      <a:gd name="T101" fmla="*/ 1391458 h 1589088"/>
                      <a:gd name="T102" fmla="*/ 909835 w 1589088"/>
                      <a:gd name="T103" fmla="*/ 1466451 h 1589088"/>
                      <a:gd name="T104" fmla="*/ 704388 w 1589088"/>
                      <a:gd name="T105" fmla="*/ 1484656 h 1589088"/>
                      <a:gd name="T106" fmla="*/ 501116 w 1589088"/>
                      <a:gd name="T107" fmla="*/ 1445528 h 1589088"/>
                      <a:gd name="T108" fmla="*/ 313061 w 1589088"/>
                      <a:gd name="T109" fmla="*/ 1349069 h 1589088"/>
                      <a:gd name="T110" fmla="*/ 143758 w 1589088"/>
                      <a:gd name="T111" fmla="*/ 1181965 h 1589088"/>
                      <a:gd name="T112" fmla="*/ 30708 w 1589088"/>
                      <a:gd name="T113" fmla="*/ 954538 h 1589088"/>
                      <a:gd name="T114" fmla="*/ 815 w 1589088"/>
                      <a:gd name="T115" fmla="*/ 707277 h 1589088"/>
                      <a:gd name="T116" fmla="*/ 54351 w 1589088"/>
                      <a:gd name="T117" fmla="*/ 463275 h 1589088"/>
                      <a:gd name="T118" fmla="*/ 191315 w 1589088"/>
                      <a:gd name="T119" fmla="*/ 245360 h 1589088"/>
                      <a:gd name="T120" fmla="*/ 397577 w 1589088"/>
                      <a:gd name="T121" fmla="*/ 85319 h 1589088"/>
                      <a:gd name="T122" fmla="*/ 636177 w 1589088"/>
                      <a:gd name="T123" fmla="*/ 7880 h 1589088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0" t="0" r="r" b="b"/>
                    <a:pathLst>
                      <a:path w="1589088" h="1589088">
                        <a:moveTo>
                          <a:pt x="916859" y="288925"/>
                        </a:moveTo>
                        <a:lnTo>
                          <a:pt x="954088" y="332030"/>
                        </a:lnTo>
                        <a:lnTo>
                          <a:pt x="816067" y="450682"/>
                        </a:lnTo>
                        <a:lnTo>
                          <a:pt x="817430" y="454085"/>
                        </a:lnTo>
                        <a:lnTo>
                          <a:pt x="818338" y="457488"/>
                        </a:lnTo>
                        <a:lnTo>
                          <a:pt x="819246" y="461118"/>
                        </a:lnTo>
                        <a:lnTo>
                          <a:pt x="820381" y="464748"/>
                        </a:lnTo>
                        <a:lnTo>
                          <a:pt x="820835" y="468378"/>
                        </a:lnTo>
                        <a:lnTo>
                          <a:pt x="821289" y="472008"/>
                        </a:lnTo>
                        <a:lnTo>
                          <a:pt x="821743" y="475865"/>
                        </a:lnTo>
                        <a:lnTo>
                          <a:pt x="821743" y="479722"/>
                        </a:lnTo>
                        <a:lnTo>
                          <a:pt x="821743" y="483805"/>
                        </a:lnTo>
                        <a:lnTo>
                          <a:pt x="821289" y="487662"/>
                        </a:lnTo>
                        <a:lnTo>
                          <a:pt x="820835" y="491746"/>
                        </a:lnTo>
                        <a:lnTo>
                          <a:pt x="820154" y="495602"/>
                        </a:lnTo>
                        <a:lnTo>
                          <a:pt x="819246" y="499459"/>
                        </a:lnTo>
                        <a:lnTo>
                          <a:pt x="818338" y="503089"/>
                        </a:lnTo>
                        <a:lnTo>
                          <a:pt x="816976" y="506946"/>
                        </a:lnTo>
                        <a:lnTo>
                          <a:pt x="815840" y="510349"/>
                        </a:lnTo>
                        <a:lnTo>
                          <a:pt x="814251" y="513979"/>
                        </a:lnTo>
                        <a:lnTo>
                          <a:pt x="812662" y="517382"/>
                        </a:lnTo>
                        <a:lnTo>
                          <a:pt x="810619" y="520785"/>
                        </a:lnTo>
                        <a:lnTo>
                          <a:pt x="808803" y="523961"/>
                        </a:lnTo>
                        <a:lnTo>
                          <a:pt x="806760" y="527137"/>
                        </a:lnTo>
                        <a:lnTo>
                          <a:pt x="804263" y="530313"/>
                        </a:lnTo>
                        <a:lnTo>
                          <a:pt x="801993" y="533036"/>
                        </a:lnTo>
                        <a:lnTo>
                          <a:pt x="799496" y="535985"/>
                        </a:lnTo>
                        <a:lnTo>
                          <a:pt x="796772" y="538707"/>
                        </a:lnTo>
                        <a:lnTo>
                          <a:pt x="794048" y="541203"/>
                        </a:lnTo>
                        <a:lnTo>
                          <a:pt x="791324" y="543698"/>
                        </a:lnTo>
                        <a:lnTo>
                          <a:pt x="788146" y="545967"/>
                        </a:lnTo>
                        <a:lnTo>
                          <a:pt x="785194" y="548009"/>
                        </a:lnTo>
                        <a:lnTo>
                          <a:pt x="781789" y="550051"/>
                        </a:lnTo>
                        <a:lnTo>
                          <a:pt x="778611" y="552093"/>
                        </a:lnTo>
                        <a:lnTo>
                          <a:pt x="775433" y="553908"/>
                        </a:lnTo>
                        <a:lnTo>
                          <a:pt x="771801" y="555496"/>
                        </a:lnTo>
                        <a:lnTo>
                          <a:pt x="768396" y="556857"/>
                        </a:lnTo>
                        <a:lnTo>
                          <a:pt x="764537" y="558218"/>
                        </a:lnTo>
                        <a:lnTo>
                          <a:pt x="760905" y="559352"/>
                        </a:lnTo>
                        <a:lnTo>
                          <a:pt x="757046" y="560260"/>
                        </a:lnTo>
                        <a:lnTo>
                          <a:pt x="753413" y="560940"/>
                        </a:lnTo>
                        <a:lnTo>
                          <a:pt x="749327" y="561621"/>
                        </a:lnTo>
                        <a:lnTo>
                          <a:pt x="745241" y="562075"/>
                        </a:lnTo>
                        <a:lnTo>
                          <a:pt x="692121" y="754005"/>
                        </a:lnTo>
                        <a:lnTo>
                          <a:pt x="697343" y="756728"/>
                        </a:lnTo>
                        <a:lnTo>
                          <a:pt x="702110" y="759904"/>
                        </a:lnTo>
                        <a:lnTo>
                          <a:pt x="706650" y="763080"/>
                        </a:lnTo>
                        <a:lnTo>
                          <a:pt x="710963" y="766937"/>
                        </a:lnTo>
                        <a:lnTo>
                          <a:pt x="715049" y="770794"/>
                        </a:lnTo>
                        <a:lnTo>
                          <a:pt x="718908" y="774877"/>
                        </a:lnTo>
                        <a:lnTo>
                          <a:pt x="722313" y="779188"/>
                        </a:lnTo>
                        <a:lnTo>
                          <a:pt x="725718" y="783952"/>
                        </a:lnTo>
                        <a:lnTo>
                          <a:pt x="728670" y="788943"/>
                        </a:lnTo>
                        <a:lnTo>
                          <a:pt x="731167" y="793934"/>
                        </a:lnTo>
                        <a:lnTo>
                          <a:pt x="733437" y="799379"/>
                        </a:lnTo>
                        <a:lnTo>
                          <a:pt x="735253" y="804824"/>
                        </a:lnTo>
                        <a:lnTo>
                          <a:pt x="736615" y="810496"/>
                        </a:lnTo>
                        <a:lnTo>
                          <a:pt x="737750" y="816167"/>
                        </a:lnTo>
                        <a:lnTo>
                          <a:pt x="738431" y="822066"/>
                        </a:lnTo>
                        <a:lnTo>
                          <a:pt x="738658" y="828191"/>
                        </a:lnTo>
                        <a:lnTo>
                          <a:pt x="738658" y="832729"/>
                        </a:lnTo>
                        <a:lnTo>
                          <a:pt x="738431" y="836812"/>
                        </a:lnTo>
                        <a:lnTo>
                          <a:pt x="737523" y="840896"/>
                        </a:lnTo>
                        <a:lnTo>
                          <a:pt x="736842" y="844980"/>
                        </a:lnTo>
                        <a:lnTo>
                          <a:pt x="735934" y="849063"/>
                        </a:lnTo>
                        <a:lnTo>
                          <a:pt x="734799" y="852920"/>
                        </a:lnTo>
                        <a:lnTo>
                          <a:pt x="733664" y="856777"/>
                        </a:lnTo>
                        <a:lnTo>
                          <a:pt x="732075" y="860407"/>
                        </a:lnTo>
                        <a:lnTo>
                          <a:pt x="730259" y="864263"/>
                        </a:lnTo>
                        <a:lnTo>
                          <a:pt x="728670" y="867666"/>
                        </a:lnTo>
                        <a:lnTo>
                          <a:pt x="726626" y="871296"/>
                        </a:lnTo>
                        <a:lnTo>
                          <a:pt x="724583" y="874699"/>
                        </a:lnTo>
                        <a:lnTo>
                          <a:pt x="722086" y="877876"/>
                        </a:lnTo>
                        <a:lnTo>
                          <a:pt x="719589" y="881052"/>
                        </a:lnTo>
                        <a:lnTo>
                          <a:pt x="717092" y="884228"/>
                        </a:lnTo>
                        <a:lnTo>
                          <a:pt x="714141" y="886950"/>
                        </a:lnTo>
                        <a:lnTo>
                          <a:pt x="711417" y="889673"/>
                        </a:lnTo>
                        <a:lnTo>
                          <a:pt x="708239" y="892395"/>
                        </a:lnTo>
                        <a:lnTo>
                          <a:pt x="705288" y="894891"/>
                        </a:lnTo>
                        <a:lnTo>
                          <a:pt x="702110" y="896933"/>
                        </a:lnTo>
                        <a:lnTo>
                          <a:pt x="698705" y="899428"/>
                        </a:lnTo>
                        <a:lnTo>
                          <a:pt x="695299" y="901243"/>
                        </a:lnTo>
                        <a:lnTo>
                          <a:pt x="691440" y="903058"/>
                        </a:lnTo>
                        <a:lnTo>
                          <a:pt x="688035" y="904646"/>
                        </a:lnTo>
                        <a:lnTo>
                          <a:pt x="684176" y="906234"/>
                        </a:lnTo>
                        <a:lnTo>
                          <a:pt x="680317" y="907595"/>
                        </a:lnTo>
                        <a:lnTo>
                          <a:pt x="676231" y="908730"/>
                        </a:lnTo>
                        <a:lnTo>
                          <a:pt x="672372" y="909637"/>
                        </a:lnTo>
                        <a:lnTo>
                          <a:pt x="668286" y="910318"/>
                        </a:lnTo>
                        <a:lnTo>
                          <a:pt x="664199" y="910771"/>
                        </a:lnTo>
                        <a:lnTo>
                          <a:pt x="659886" y="911225"/>
                        </a:lnTo>
                        <a:lnTo>
                          <a:pt x="655573" y="911225"/>
                        </a:lnTo>
                        <a:lnTo>
                          <a:pt x="651260" y="911225"/>
                        </a:lnTo>
                        <a:lnTo>
                          <a:pt x="646947" y="910771"/>
                        </a:lnTo>
                        <a:lnTo>
                          <a:pt x="643088" y="910318"/>
                        </a:lnTo>
                        <a:lnTo>
                          <a:pt x="638775" y="909637"/>
                        </a:lnTo>
                        <a:lnTo>
                          <a:pt x="634915" y="908730"/>
                        </a:lnTo>
                        <a:lnTo>
                          <a:pt x="630829" y="907595"/>
                        </a:lnTo>
                        <a:lnTo>
                          <a:pt x="627197" y="906234"/>
                        </a:lnTo>
                        <a:lnTo>
                          <a:pt x="623338" y="904646"/>
                        </a:lnTo>
                        <a:lnTo>
                          <a:pt x="619706" y="903058"/>
                        </a:lnTo>
                        <a:lnTo>
                          <a:pt x="616074" y="901243"/>
                        </a:lnTo>
                        <a:lnTo>
                          <a:pt x="612669" y="899428"/>
                        </a:lnTo>
                        <a:lnTo>
                          <a:pt x="609037" y="896933"/>
                        </a:lnTo>
                        <a:lnTo>
                          <a:pt x="605858" y="894891"/>
                        </a:lnTo>
                        <a:lnTo>
                          <a:pt x="602680" y="892395"/>
                        </a:lnTo>
                        <a:lnTo>
                          <a:pt x="599729" y="889673"/>
                        </a:lnTo>
                        <a:lnTo>
                          <a:pt x="596778" y="886950"/>
                        </a:lnTo>
                        <a:lnTo>
                          <a:pt x="594054" y="884228"/>
                        </a:lnTo>
                        <a:lnTo>
                          <a:pt x="591557" y="881052"/>
                        </a:lnTo>
                        <a:lnTo>
                          <a:pt x="588833" y="877876"/>
                        </a:lnTo>
                        <a:lnTo>
                          <a:pt x="586790" y="874699"/>
                        </a:lnTo>
                        <a:lnTo>
                          <a:pt x="584520" y="871296"/>
                        </a:lnTo>
                        <a:lnTo>
                          <a:pt x="582704" y="867666"/>
                        </a:lnTo>
                        <a:lnTo>
                          <a:pt x="580661" y="864263"/>
                        </a:lnTo>
                        <a:lnTo>
                          <a:pt x="579072" y="860407"/>
                        </a:lnTo>
                        <a:lnTo>
                          <a:pt x="577710" y="856777"/>
                        </a:lnTo>
                        <a:lnTo>
                          <a:pt x="576348" y="852920"/>
                        </a:lnTo>
                        <a:lnTo>
                          <a:pt x="575212" y="849063"/>
                        </a:lnTo>
                        <a:lnTo>
                          <a:pt x="574077" y="844980"/>
                        </a:lnTo>
                        <a:lnTo>
                          <a:pt x="573396" y="840896"/>
                        </a:lnTo>
                        <a:lnTo>
                          <a:pt x="572942" y="836812"/>
                        </a:lnTo>
                        <a:lnTo>
                          <a:pt x="572488" y="832729"/>
                        </a:lnTo>
                        <a:lnTo>
                          <a:pt x="572488" y="828191"/>
                        </a:lnTo>
                        <a:lnTo>
                          <a:pt x="572488" y="825242"/>
                        </a:lnTo>
                        <a:lnTo>
                          <a:pt x="572715" y="822066"/>
                        </a:lnTo>
                        <a:lnTo>
                          <a:pt x="573623" y="815940"/>
                        </a:lnTo>
                        <a:lnTo>
                          <a:pt x="574986" y="810042"/>
                        </a:lnTo>
                        <a:lnTo>
                          <a:pt x="576575" y="804370"/>
                        </a:lnTo>
                        <a:lnTo>
                          <a:pt x="454445" y="733134"/>
                        </a:lnTo>
                        <a:lnTo>
                          <a:pt x="449904" y="736083"/>
                        </a:lnTo>
                        <a:lnTo>
                          <a:pt x="444910" y="738352"/>
                        </a:lnTo>
                        <a:lnTo>
                          <a:pt x="439689" y="740166"/>
                        </a:lnTo>
                        <a:lnTo>
                          <a:pt x="434468" y="741981"/>
                        </a:lnTo>
                        <a:lnTo>
                          <a:pt x="429020" y="743569"/>
                        </a:lnTo>
                        <a:lnTo>
                          <a:pt x="423571" y="744477"/>
                        </a:lnTo>
                        <a:lnTo>
                          <a:pt x="417669" y="745158"/>
                        </a:lnTo>
                        <a:lnTo>
                          <a:pt x="412221" y="745384"/>
                        </a:lnTo>
                        <a:lnTo>
                          <a:pt x="408589" y="745158"/>
                        </a:lnTo>
                        <a:lnTo>
                          <a:pt x="405411" y="744931"/>
                        </a:lnTo>
                        <a:lnTo>
                          <a:pt x="398828" y="744023"/>
                        </a:lnTo>
                        <a:lnTo>
                          <a:pt x="305755" y="898294"/>
                        </a:lnTo>
                        <a:lnTo>
                          <a:pt x="257175" y="869255"/>
                        </a:lnTo>
                        <a:lnTo>
                          <a:pt x="349113" y="716118"/>
                        </a:lnTo>
                        <a:lnTo>
                          <a:pt x="347070" y="713396"/>
                        </a:lnTo>
                        <a:lnTo>
                          <a:pt x="344573" y="710220"/>
                        </a:lnTo>
                        <a:lnTo>
                          <a:pt x="342757" y="707497"/>
                        </a:lnTo>
                        <a:lnTo>
                          <a:pt x="340714" y="704321"/>
                        </a:lnTo>
                        <a:lnTo>
                          <a:pt x="339125" y="701145"/>
                        </a:lnTo>
                        <a:lnTo>
                          <a:pt x="337536" y="697969"/>
                        </a:lnTo>
                        <a:lnTo>
                          <a:pt x="335720" y="694793"/>
                        </a:lnTo>
                        <a:lnTo>
                          <a:pt x="334358" y="691390"/>
                        </a:lnTo>
                        <a:lnTo>
                          <a:pt x="333223" y="687987"/>
                        </a:lnTo>
                        <a:lnTo>
                          <a:pt x="332087" y="684584"/>
                        </a:lnTo>
                        <a:lnTo>
                          <a:pt x="331179" y="680954"/>
                        </a:lnTo>
                        <a:lnTo>
                          <a:pt x="330498" y="677324"/>
                        </a:lnTo>
                        <a:lnTo>
                          <a:pt x="329590" y="673467"/>
                        </a:lnTo>
                        <a:lnTo>
                          <a:pt x="329136" y="670064"/>
                        </a:lnTo>
                        <a:lnTo>
                          <a:pt x="328909" y="665981"/>
                        </a:lnTo>
                        <a:lnTo>
                          <a:pt x="328909" y="662351"/>
                        </a:lnTo>
                        <a:lnTo>
                          <a:pt x="328909" y="658040"/>
                        </a:lnTo>
                        <a:lnTo>
                          <a:pt x="329363" y="653730"/>
                        </a:lnTo>
                        <a:lnTo>
                          <a:pt x="330044" y="649646"/>
                        </a:lnTo>
                        <a:lnTo>
                          <a:pt x="330725" y="645335"/>
                        </a:lnTo>
                        <a:lnTo>
                          <a:pt x="331633" y="641479"/>
                        </a:lnTo>
                        <a:lnTo>
                          <a:pt x="332768" y="637395"/>
                        </a:lnTo>
                        <a:lnTo>
                          <a:pt x="333904" y="633765"/>
                        </a:lnTo>
                        <a:lnTo>
                          <a:pt x="335493" y="629908"/>
                        </a:lnTo>
                        <a:lnTo>
                          <a:pt x="337082" y="626279"/>
                        </a:lnTo>
                        <a:lnTo>
                          <a:pt x="339125" y="622649"/>
                        </a:lnTo>
                        <a:lnTo>
                          <a:pt x="340941" y="619246"/>
                        </a:lnTo>
                        <a:lnTo>
                          <a:pt x="342984" y="615843"/>
                        </a:lnTo>
                        <a:lnTo>
                          <a:pt x="345481" y="612666"/>
                        </a:lnTo>
                        <a:lnTo>
                          <a:pt x="347978" y="609263"/>
                        </a:lnTo>
                        <a:lnTo>
                          <a:pt x="350475" y="606314"/>
                        </a:lnTo>
                        <a:lnTo>
                          <a:pt x="353426" y="603592"/>
                        </a:lnTo>
                        <a:lnTo>
                          <a:pt x="356150" y="600642"/>
                        </a:lnTo>
                        <a:lnTo>
                          <a:pt x="359101" y="598147"/>
                        </a:lnTo>
                        <a:lnTo>
                          <a:pt x="362279" y="595878"/>
                        </a:lnTo>
                        <a:lnTo>
                          <a:pt x="365458" y="593383"/>
                        </a:lnTo>
                        <a:lnTo>
                          <a:pt x="369090" y="591341"/>
                        </a:lnTo>
                        <a:lnTo>
                          <a:pt x="372495" y="589299"/>
                        </a:lnTo>
                        <a:lnTo>
                          <a:pt x="376127" y="587484"/>
                        </a:lnTo>
                        <a:lnTo>
                          <a:pt x="379759" y="585669"/>
                        </a:lnTo>
                        <a:lnTo>
                          <a:pt x="383618" y="584308"/>
                        </a:lnTo>
                        <a:lnTo>
                          <a:pt x="387250" y="582947"/>
                        </a:lnTo>
                        <a:lnTo>
                          <a:pt x="391336" y="581812"/>
                        </a:lnTo>
                        <a:lnTo>
                          <a:pt x="395196" y="580905"/>
                        </a:lnTo>
                        <a:lnTo>
                          <a:pt x="399509" y="580224"/>
                        </a:lnTo>
                        <a:lnTo>
                          <a:pt x="403368" y="579544"/>
                        </a:lnTo>
                        <a:lnTo>
                          <a:pt x="407681" y="579317"/>
                        </a:lnTo>
                        <a:lnTo>
                          <a:pt x="412221" y="579090"/>
                        </a:lnTo>
                        <a:lnTo>
                          <a:pt x="416307" y="579317"/>
                        </a:lnTo>
                        <a:lnTo>
                          <a:pt x="420620" y="579544"/>
                        </a:lnTo>
                        <a:lnTo>
                          <a:pt x="424707" y="580224"/>
                        </a:lnTo>
                        <a:lnTo>
                          <a:pt x="428793" y="580905"/>
                        </a:lnTo>
                        <a:lnTo>
                          <a:pt x="432652" y="581812"/>
                        </a:lnTo>
                        <a:lnTo>
                          <a:pt x="436738" y="582947"/>
                        </a:lnTo>
                        <a:lnTo>
                          <a:pt x="440597" y="584308"/>
                        </a:lnTo>
                        <a:lnTo>
                          <a:pt x="444456" y="585669"/>
                        </a:lnTo>
                        <a:lnTo>
                          <a:pt x="447861" y="587484"/>
                        </a:lnTo>
                        <a:lnTo>
                          <a:pt x="451720" y="589299"/>
                        </a:lnTo>
                        <a:lnTo>
                          <a:pt x="454899" y="591341"/>
                        </a:lnTo>
                        <a:lnTo>
                          <a:pt x="458531" y="593383"/>
                        </a:lnTo>
                        <a:lnTo>
                          <a:pt x="461709" y="595878"/>
                        </a:lnTo>
                        <a:lnTo>
                          <a:pt x="464887" y="598147"/>
                        </a:lnTo>
                        <a:lnTo>
                          <a:pt x="467838" y="600642"/>
                        </a:lnTo>
                        <a:lnTo>
                          <a:pt x="470562" y="603592"/>
                        </a:lnTo>
                        <a:lnTo>
                          <a:pt x="473513" y="606314"/>
                        </a:lnTo>
                        <a:lnTo>
                          <a:pt x="476010" y="609263"/>
                        </a:lnTo>
                        <a:lnTo>
                          <a:pt x="478734" y="612666"/>
                        </a:lnTo>
                        <a:lnTo>
                          <a:pt x="481004" y="615843"/>
                        </a:lnTo>
                        <a:lnTo>
                          <a:pt x="483047" y="619246"/>
                        </a:lnTo>
                        <a:lnTo>
                          <a:pt x="484864" y="622649"/>
                        </a:lnTo>
                        <a:lnTo>
                          <a:pt x="486907" y="626279"/>
                        </a:lnTo>
                        <a:lnTo>
                          <a:pt x="488496" y="629908"/>
                        </a:lnTo>
                        <a:lnTo>
                          <a:pt x="490085" y="633765"/>
                        </a:lnTo>
                        <a:lnTo>
                          <a:pt x="491220" y="637395"/>
                        </a:lnTo>
                        <a:lnTo>
                          <a:pt x="492355" y="641479"/>
                        </a:lnTo>
                        <a:lnTo>
                          <a:pt x="493490" y="645335"/>
                        </a:lnTo>
                        <a:lnTo>
                          <a:pt x="494171" y="649646"/>
                        </a:lnTo>
                        <a:lnTo>
                          <a:pt x="494625" y="653730"/>
                        </a:lnTo>
                        <a:lnTo>
                          <a:pt x="495079" y="658040"/>
                        </a:lnTo>
                        <a:lnTo>
                          <a:pt x="495079" y="662351"/>
                        </a:lnTo>
                        <a:lnTo>
                          <a:pt x="495079" y="665527"/>
                        </a:lnTo>
                        <a:lnTo>
                          <a:pt x="494852" y="669157"/>
                        </a:lnTo>
                        <a:lnTo>
                          <a:pt x="494398" y="672333"/>
                        </a:lnTo>
                        <a:lnTo>
                          <a:pt x="493944" y="675509"/>
                        </a:lnTo>
                        <a:lnTo>
                          <a:pt x="492355" y="682088"/>
                        </a:lnTo>
                        <a:lnTo>
                          <a:pt x="490539" y="688214"/>
                        </a:lnTo>
                        <a:lnTo>
                          <a:pt x="610853" y="758543"/>
                        </a:lnTo>
                        <a:lnTo>
                          <a:pt x="616528" y="755140"/>
                        </a:lnTo>
                        <a:lnTo>
                          <a:pt x="622430" y="752417"/>
                        </a:lnTo>
                        <a:lnTo>
                          <a:pt x="628559" y="749922"/>
                        </a:lnTo>
                        <a:lnTo>
                          <a:pt x="634915" y="748107"/>
                        </a:lnTo>
                        <a:lnTo>
                          <a:pt x="690305" y="547101"/>
                        </a:lnTo>
                        <a:lnTo>
                          <a:pt x="686673" y="544152"/>
                        </a:lnTo>
                        <a:lnTo>
                          <a:pt x="682814" y="540976"/>
                        </a:lnTo>
                        <a:lnTo>
                          <a:pt x="679409" y="537800"/>
                        </a:lnTo>
                        <a:lnTo>
                          <a:pt x="676004" y="533943"/>
                        </a:lnTo>
                        <a:lnTo>
                          <a:pt x="673053" y="530540"/>
                        </a:lnTo>
                        <a:lnTo>
                          <a:pt x="670102" y="526456"/>
                        </a:lnTo>
                        <a:lnTo>
                          <a:pt x="667605" y="522373"/>
                        </a:lnTo>
                        <a:lnTo>
                          <a:pt x="665107" y="518062"/>
                        </a:lnTo>
                        <a:lnTo>
                          <a:pt x="662837" y="513979"/>
                        </a:lnTo>
                        <a:lnTo>
                          <a:pt x="661021" y="509214"/>
                        </a:lnTo>
                        <a:lnTo>
                          <a:pt x="659432" y="504450"/>
                        </a:lnTo>
                        <a:lnTo>
                          <a:pt x="658070" y="499913"/>
                        </a:lnTo>
                        <a:lnTo>
                          <a:pt x="657162" y="494922"/>
                        </a:lnTo>
                        <a:lnTo>
                          <a:pt x="656027" y="489931"/>
                        </a:lnTo>
                        <a:lnTo>
                          <a:pt x="655573" y="484940"/>
                        </a:lnTo>
                        <a:lnTo>
                          <a:pt x="655573" y="479722"/>
                        </a:lnTo>
                        <a:lnTo>
                          <a:pt x="655573" y="475411"/>
                        </a:lnTo>
                        <a:lnTo>
                          <a:pt x="655800" y="471327"/>
                        </a:lnTo>
                        <a:lnTo>
                          <a:pt x="656708" y="467017"/>
                        </a:lnTo>
                        <a:lnTo>
                          <a:pt x="657389" y="463160"/>
                        </a:lnTo>
                        <a:lnTo>
                          <a:pt x="658297" y="458850"/>
                        </a:lnTo>
                        <a:lnTo>
                          <a:pt x="659432" y="455220"/>
                        </a:lnTo>
                        <a:lnTo>
                          <a:pt x="660567" y="451136"/>
                        </a:lnTo>
                        <a:lnTo>
                          <a:pt x="661929" y="447506"/>
                        </a:lnTo>
                        <a:lnTo>
                          <a:pt x="663745" y="443649"/>
                        </a:lnTo>
                        <a:lnTo>
                          <a:pt x="665561" y="440246"/>
                        </a:lnTo>
                        <a:lnTo>
                          <a:pt x="667605" y="436617"/>
                        </a:lnTo>
                        <a:lnTo>
                          <a:pt x="669648" y="433440"/>
                        </a:lnTo>
                        <a:lnTo>
                          <a:pt x="672145" y="430037"/>
                        </a:lnTo>
                        <a:lnTo>
                          <a:pt x="674642" y="426861"/>
                        </a:lnTo>
                        <a:lnTo>
                          <a:pt x="677139" y="423912"/>
                        </a:lnTo>
                        <a:lnTo>
                          <a:pt x="679863" y="420963"/>
                        </a:lnTo>
                        <a:lnTo>
                          <a:pt x="682814" y="418240"/>
                        </a:lnTo>
                        <a:lnTo>
                          <a:pt x="685765" y="415518"/>
                        </a:lnTo>
                        <a:lnTo>
                          <a:pt x="688943" y="413249"/>
                        </a:lnTo>
                        <a:lnTo>
                          <a:pt x="692121" y="410980"/>
                        </a:lnTo>
                        <a:lnTo>
                          <a:pt x="695526" y="408712"/>
                        </a:lnTo>
                        <a:lnTo>
                          <a:pt x="698932" y="406670"/>
                        </a:lnTo>
                        <a:lnTo>
                          <a:pt x="702791" y="404855"/>
                        </a:lnTo>
                        <a:lnTo>
                          <a:pt x="706196" y="403267"/>
                        </a:lnTo>
                        <a:lnTo>
                          <a:pt x="710055" y="401679"/>
                        </a:lnTo>
                        <a:lnTo>
                          <a:pt x="713914" y="400318"/>
                        </a:lnTo>
                        <a:lnTo>
                          <a:pt x="718000" y="399410"/>
                        </a:lnTo>
                        <a:lnTo>
                          <a:pt x="721859" y="398503"/>
                        </a:lnTo>
                        <a:lnTo>
                          <a:pt x="725945" y="397595"/>
                        </a:lnTo>
                        <a:lnTo>
                          <a:pt x="730032" y="397141"/>
                        </a:lnTo>
                        <a:lnTo>
                          <a:pt x="734345" y="396915"/>
                        </a:lnTo>
                        <a:lnTo>
                          <a:pt x="738658" y="396688"/>
                        </a:lnTo>
                        <a:lnTo>
                          <a:pt x="744106" y="396915"/>
                        </a:lnTo>
                        <a:lnTo>
                          <a:pt x="749554" y="397595"/>
                        </a:lnTo>
                        <a:lnTo>
                          <a:pt x="754775" y="398276"/>
                        </a:lnTo>
                        <a:lnTo>
                          <a:pt x="759770" y="399637"/>
                        </a:lnTo>
                        <a:lnTo>
                          <a:pt x="764764" y="400998"/>
                        </a:lnTo>
                        <a:lnTo>
                          <a:pt x="769758" y="403040"/>
                        </a:lnTo>
                        <a:lnTo>
                          <a:pt x="774298" y="405082"/>
                        </a:lnTo>
                        <a:lnTo>
                          <a:pt x="778838" y="407577"/>
                        </a:lnTo>
                        <a:lnTo>
                          <a:pt x="916859" y="288925"/>
                        </a:lnTo>
                        <a:close/>
                        <a:moveTo>
                          <a:pt x="607752" y="120128"/>
                        </a:moveTo>
                        <a:lnTo>
                          <a:pt x="595738" y="120581"/>
                        </a:lnTo>
                        <a:lnTo>
                          <a:pt x="583950" y="121488"/>
                        </a:lnTo>
                        <a:lnTo>
                          <a:pt x="571936" y="122621"/>
                        </a:lnTo>
                        <a:lnTo>
                          <a:pt x="559921" y="123755"/>
                        </a:lnTo>
                        <a:lnTo>
                          <a:pt x="548133" y="125341"/>
                        </a:lnTo>
                        <a:lnTo>
                          <a:pt x="536119" y="127154"/>
                        </a:lnTo>
                        <a:lnTo>
                          <a:pt x="524331" y="129421"/>
                        </a:lnTo>
                        <a:lnTo>
                          <a:pt x="512543" y="131688"/>
                        </a:lnTo>
                        <a:lnTo>
                          <a:pt x="500755" y="134407"/>
                        </a:lnTo>
                        <a:lnTo>
                          <a:pt x="489194" y="137581"/>
                        </a:lnTo>
                        <a:lnTo>
                          <a:pt x="477406" y="140754"/>
                        </a:lnTo>
                        <a:lnTo>
                          <a:pt x="466072" y="144380"/>
                        </a:lnTo>
                        <a:lnTo>
                          <a:pt x="454511" y="148234"/>
                        </a:lnTo>
                        <a:lnTo>
                          <a:pt x="443176" y="152313"/>
                        </a:lnTo>
                        <a:lnTo>
                          <a:pt x="431615" y="156620"/>
                        </a:lnTo>
                        <a:lnTo>
                          <a:pt x="420508" y="161380"/>
                        </a:lnTo>
                        <a:lnTo>
                          <a:pt x="409400" y="166593"/>
                        </a:lnTo>
                        <a:lnTo>
                          <a:pt x="398519" y="171579"/>
                        </a:lnTo>
                        <a:lnTo>
                          <a:pt x="387411" y="177246"/>
                        </a:lnTo>
                        <a:lnTo>
                          <a:pt x="376530" y="183139"/>
                        </a:lnTo>
                        <a:lnTo>
                          <a:pt x="365876" y="189485"/>
                        </a:lnTo>
                        <a:lnTo>
                          <a:pt x="355221" y="195831"/>
                        </a:lnTo>
                        <a:lnTo>
                          <a:pt x="344794" y="202631"/>
                        </a:lnTo>
                        <a:lnTo>
                          <a:pt x="334593" y="209431"/>
                        </a:lnTo>
                        <a:lnTo>
                          <a:pt x="324392" y="216684"/>
                        </a:lnTo>
                        <a:lnTo>
                          <a:pt x="314191" y="224163"/>
                        </a:lnTo>
                        <a:lnTo>
                          <a:pt x="304443" y="232323"/>
                        </a:lnTo>
                        <a:lnTo>
                          <a:pt x="294695" y="240483"/>
                        </a:lnTo>
                        <a:lnTo>
                          <a:pt x="284948" y="248869"/>
                        </a:lnTo>
                        <a:lnTo>
                          <a:pt x="275654" y="257482"/>
                        </a:lnTo>
                        <a:lnTo>
                          <a:pt x="266359" y="266548"/>
                        </a:lnTo>
                        <a:lnTo>
                          <a:pt x="257518" y="275614"/>
                        </a:lnTo>
                        <a:lnTo>
                          <a:pt x="248678" y="285134"/>
                        </a:lnTo>
                        <a:lnTo>
                          <a:pt x="240290" y="294654"/>
                        </a:lnTo>
                        <a:lnTo>
                          <a:pt x="232129" y="304400"/>
                        </a:lnTo>
                        <a:lnTo>
                          <a:pt x="224195" y="314373"/>
                        </a:lnTo>
                        <a:lnTo>
                          <a:pt x="216714" y="324346"/>
                        </a:lnTo>
                        <a:lnTo>
                          <a:pt x="209460" y="334545"/>
                        </a:lnTo>
                        <a:lnTo>
                          <a:pt x="202433" y="344971"/>
                        </a:lnTo>
                        <a:lnTo>
                          <a:pt x="195632" y="355397"/>
                        </a:lnTo>
                        <a:lnTo>
                          <a:pt x="189058" y="366050"/>
                        </a:lnTo>
                        <a:lnTo>
                          <a:pt x="183164" y="376703"/>
                        </a:lnTo>
                        <a:lnTo>
                          <a:pt x="177271" y="387583"/>
                        </a:lnTo>
                        <a:lnTo>
                          <a:pt x="171603" y="398462"/>
                        </a:lnTo>
                        <a:lnTo>
                          <a:pt x="166390" y="409342"/>
                        </a:lnTo>
                        <a:lnTo>
                          <a:pt x="161402" y="420448"/>
                        </a:lnTo>
                        <a:lnTo>
                          <a:pt x="156642" y="431554"/>
                        </a:lnTo>
                        <a:lnTo>
                          <a:pt x="152108" y="443114"/>
                        </a:lnTo>
                        <a:lnTo>
                          <a:pt x="148028" y="454673"/>
                        </a:lnTo>
                        <a:lnTo>
                          <a:pt x="144174" y="466006"/>
                        </a:lnTo>
                        <a:lnTo>
                          <a:pt x="140774" y="477565"/>
                        </a:lnTo>
                        <a:lnTo>
                          <a:pt x="137373" y="489125"/>
                        </a:lnTo>
                        <a:lnTo>
                          <a:pt x="134426" y="500911"/>
                        </a:lnTo>
                        <a:lnTo>
                          <a:pt x="131706" y="512470"/>
                        </a:lnTo>
                        <a:lnTo>
                          <a:pt x="129213" y="524256"/>
                        </a:lnTo>
                        <a:lnTo>
                          <a:pt x="127172" y="536269"/>
                        </a:lnTo>
                        <a:lnTo>
                          <a:pt x="125359" y="548055"/>
                        </a:lnTo>
                        <a:lnTo>
                          <a:pt x="123772" y="560068"/>
                        </a:lnTo>
                        <a:lnTo>
                          <a:pt x="122185" y="571854"/>
                        </a:lnTo>
                        <a:lnTo>
                          <a:pt x="121278" y="583867"/>
                        </a:lnTo>
                        <a:lnTo>
                          <a:pt x="120598" y="595880"/>
                        </a:lnTo>
                        <a:lnTo>
                          <a:pt x="120145" y="607666"/>
                        </a:lnTo>
                        <a:lnTo>
                          <a:pt x="120145" y="619905"/>
                        </a:lnTo>
                        <a:lnTo>
                          <a:pt x="120145" y="631918"/>
                        </a:lnTo>
                        <a:lnTo>
                          <a:pt x="120598" y="643704"/>
                        </a:lnTo>
                        <a:lnTo>
                          <a:pt x="121278" y="655717"/>
                        </a:lnTo>
                        <a:lnTo>
                          <a:pt x="122185" y="667503"/>
                        </a:lnTo>
                        <a:lnTo>
                          <a:pt x="123772" y="679516"/>
                        </a:lnTo>
                        <a:lnTo>
                          <a:pt x="125359" y="691529"/>
                        </a:lnTo>
                        <a:lnTo>
                          <a:pt x="127172" y="703315"/>
                        </a:lnTo>
                        <a:lnTo>
                          <a:pt x="129213" y="715328"/>
                        </a:lnTo>
                        <a:lnTo>
                          <a:pt x="131706" y="726887"/>
                        </a:lnTo>
                        <a:lnTo>
                          <a:pt x="134426" y="738673"/>
                        </a:lnTo>
                        <a:lnTo>
                          <a:pt x="137373" y="750460"/>
                        </a:lnTo>
                        <a:lnTo>
                          <a:pt x="140774" y="762019"/>
                        </a:lnTo>
                        <a:lnTo>
                          <a:pt x="144174" y="773579"/>
                        </a:lnTo>
                        <a:lnTo>
                          <a:pt x="148028" y="784911"/>
                        </a:lnTo>
                        <a:lnTo>
                          <a:pt x="152108" y="796471"/>
                        </a:lnTo>
                        <a:lnTo>
                          <a:pt x="156642" y="807804"/>
                        </a:lnTo>
                        <a:lnTo>
                          <a:pt x="161402" y="819136"/>
                        </a:lnTo>
                        <a:lnTo>
                          <a:pt x="166390" y="830016"/>
                        </a:lnTo>
                        <a:lnTo>
                          <a:pt x="171603" y="841122"/>
                        </a:lnTo>
                        <a:lnTo>
                          <a:pt x="177271" y="852002"/>
                        </a:lnTo>
                        <a:lnTo>
                          <a:pt x="183164" y="862881"/>
                        </a:lnTo>
                        <a:lnTo>
                          <a:pt x="189058" y="873534"/>
                        </a:lnTo>
                        <a:lnTo>
                          <a:pt x="195632" y="884187"/>
                        </a:lnTo>
                        <a:lnTo>
                          <a:pt x="202433" y="894613"/>
                        </a:lnTo>
                        <a:lnTo>
                          <a:pt x="209460" y="904813"/>
                        </a:lnTo>
                        <a:lnTo>
                          <a:pt x="216714" y="915239"/>
                        </a:lnTo>
                        <a:lnTo>
                          <a:pt x="224195" y="925212"/>
                        </a:lnTo>
                        <a:lnTo>
                          <a:pt x="232129" y="934958"/>
                        </a:lnTo>
                        <a:lnTo>
                          <a:pt x="240290" y="944931"/>
                        </a:lnTo>
                        <a:lnTo>
                          <a:pt x="248678" y="954450"/>
                        </a:lnTo>
                        <a:lnTo>
                          <a:pt x="257518" y="963743"/>
                        </a:lnTo>
                        <a:lnTo>
                          <a:pt x="266359" y="973036"/>
                        </a:lnTo>
                        <a:lnTo>
                          <a:pt x="275654" y="982102"/>
                        </a:lnTo>
                        <a:lnTo>
                          <a:pt x="284948" y="990715"/>
                        </a:lnTo>
                        <a:lnTo>
                          <a:pt x="294695" y="999102"/>
                        </a:lnTo>
                        <a:lnTo>
                          <a:pt x="304443" y="1007261"/>
                        </a:lnTo>
                        <a:lnTo>
                          <a:pt x="314191" y="1015194"/>
                        </a:lnTo>
                        <a:lnTo>
                          <a:pt x="324392" y="1022674"/>
                        </a:lnTo>
                        <a:lnTo>
                          <a:pt x="334593" y="1029927"/>
                        </a:lnTo>
                        <a:lnTo>
                          <a:pt x="344794" y="1036953"/>
                        </a:lnTo>
                        <a:lnTo>
                          <a:pt x="355221" y="1043753"/>
                        </a:lnTo>
                        <a:lnTo>
                          <a:pt x="365876" y="1050099"/>
                        </a:lnTo>
                        <a:lnTo>
                          <a:pt x="376530" y="1056446"/>
                        </a:lnTo>
                        <a:lnTo>
                          <a:pt x="387411" y="1062339"/>
                        </a:lnTo>
                        <a:lnTo>
                          <a:pt x="398292" y="1067779"/>
                        </a:lnTo>
                        <a:lnTo>
                          <a:pt x="409400" y="1072992"/>
                        </a:lnTo>
                        <a:lnTo>
                          <a:pt x="420508" y="1078205"/>
                        </a:lnTo>
                        <a:lnTo>
                          <a:pt x="431615" y="1082738"/>
                        </a:lnTo>
                        <a:lnTo>
                          <a:pt x="443176" y="1087271"/>
                        </a:lnTo>
                        <a:lnTo>
                          <a:pt x="454511" y="1091351"/>
                        </a:lnTo>
                        <a:lnTo>
                          <a:pt x="466072" y="1095204"/>
                        </a:lnTo>
                        <a:lnTo>
                          <a:pt x="477406" y="1098830"/>
                        </a:lnTo>
                        <a:lnTo>
                          <a:pt x="489194" y="1102004"/>
                        </a:lnTo>
                        <a:lnTo>
                          <a:pt x="500755" y="1104950"/>
                        </a:lnTo>
                        <a:lnTo>
                          <a:pt x="512543" y="1107897"/>
                        </a:lnTo>
                        <a:lnTo>
                          <a:pt x="524331" y="1110163"/>
                        </a:lnTo>
                        <a:lnTo>
                          <a:pt x="536119" y="1112203"/>
                        </a:lnTo>
                        <a:lnTo>
                          <a:pt x="548133" y="1114243"/>
                        </a:lnTo>
                        <a:lnTo>
                          <a:pt x="559921" y="1115830"/>
                        </a:lnTo>
                        <a:lnTo>
                          <a:pt x="571936" y="1116963"/>
                        </a:lnTo>
                        <a:lnTo>
                          <a:pt x="583950" y="1118096"/>
                        </a:lnTo>
                        <a:lnTo>
                          <a:pt x="595738" y="1118776"/>
                        </a:lnTo>
                        <a:lnTo>
                          <a:pt x="607752" y="1119230"/>
                        </a:lnTo>
                        <a:lnTo>
                          <a:pt x="619540" y="1119230"/>
                        </a:lnTo>
                        <a:lnTo>
                          <a:pt x="631782" y="1119230"/>
                        </a:lnTo>
                        <a:lnTo>
                          <a:pt x="643796" y="1118776"/>
                        </a:lnTo>
                        <a:lnTo>
                          <a:pt x="655584" y="1118096"/>
                        </a:lnTo>
                        <a:lnTo>
                          <a:pt x="667598" y="1116963"/>
                        </a:lnTo>
                        <a:lnTo>
                          <a:pt x="679613" y="1115830"/>
                        </a:lnTo>
                        <a:lnTo>
                          <a:pt x="691401" y="1114243"/>
                        </a:lnTo>
                        <a:lnTo>
                          <a:pt x="703415" y="1112203"/>
                        </a:lnTo>
                        <a:lnTo>
                          <a:pt x="715203" y="1110163"/>
                        </a:lnTo>
                        <a:lnTo>
                          <a:pt x="726991" y="1107897"/>
                        </a:lnTo>
                        <a:lnTo>
                          <a:pt x="738779" y="1104950"/>
                        </a:lnTo>
                        <a:lnTo>
                          <a:pt x="750340" y="1102004"/>
                        </a:lnTo>
                        <a:lnTo>
                          <a:pt x="762128" y="1098830"/>
                        </a:lnTo>
                        <a:lnTo>
                          <a:pt x="773462" y="1095204"/>
                        </a:lnTo>
                        <a:lnTo>
                          <a:pt x="785023" y="1091351"/>
                        </a:lnTo>
                        <a:lnTo>
                          <a:pt x="796358" y="1087271"/>
                        </a:lnTo>
                        <a:lnTo>
                          <a:pt x="807692" y="1082738"/>
                        </a:lnTo>
                        <a:lnTo>
                          <a:pt x="819026" y="1078205"/>
                        </a:lnTo>
                        <a:lnTo>
                          <a:pt x="830134" y="1072992"/>
                        </a:lnTo>
                        <a:lnTo>
                          <a:pt x="841015" y="1067779"/>
                        </a:lnTo>
                        <a:lnTo>
                          <a:pt x="852123" y="1062339"/>
                        </a:lnTo>
                        <a:lnTo>
                          <a:pt x="862777" y="1056446"/>
                        </a:lnTo>
                        <a:lnTo>
                          <a:pt x="873658" y="1050099"/>
                        </a:lnTo>
                        <a:lnTo>
                          <a:pt x="884086" y="1043753"/>
                        </a:lnTo>
                        <a:lnTo>
                          <a:pt x="894740" y="1036953"/>
                        </a:lnTo>
                        <a:lnTo>
                          <a:pt x="904941" y="1029927"/>
                        </a:lnTo>
                        <a:lnTo>
                          <a:pt x="915142" y="1022674"/>
                        </a:lnTo>
                        <a:lnTo>
                          <a:pt x="925343" y="1015194"/>
                        </a:lnTo>
                        <a:lnTo>
                          <a:pt x="935091" y="1007261"/>
                        </a:lnTo>
                        <a:lnTo>
                          <a:pt x="944839" y="999102"/>
                        </a:lnTo>
                        <a:lnTo>
                          <a:pt x="954586" y="990715"/>
                        </a:lnTo>
                        <a:lnTo>
                          <a:pt x="963880" y="982102"/>
                        </a:lnTo>
                        <a:lnTo>
                          <a:pt x="972948" y="973036"/>
                        </a:lnTo>
                        <a:lnTo>
                          <a:pt x="982016" y="963743"/>
                        </a:lnTo>
                        <a:lnTo>
                          <a:pt x="990856" y="954450"/>
                        </a:lnTo>
                        <a:lnTo>
                          <a:pt x="999244" y="944931"/>
                        </a:lnTo>
                        <a:lnTo>
                          <a:pt x="1007405" y="934958"/>
                        </a:lnTo>
                        <a:lnTo>
                          <a:pt x="1015339" y="925212"/>
                        </a:lnTo>
                        <a:lnTo>
                          <a:pt x="1022820" y="915239"/>
                        </a:lnTo>
                        <a:lnTo>
                          <a:pt x="1030074" y="904813"/>
                        </a:lnTo>
                        <a:lnTo>
                          <a:pt x="1037101" y="894613"/>
                        </a:lnTo>
                        <a:lnTo>
                          <a:pt x="1043902" y="884187"/>
                        </a:lnTo>
                        <a:lnTo>
                          <a:pt x="1050249" y="873534"/>
                        </a:lnTo>
                        <a:lnTo>
                          <a:pt x="1056370" y="862881"/>
                        </a:lnTo>
                        <a:lnTo>
                          <a:pt x="1062263" y="852002"/>
                        </a:lnTo>
                        <a:lnTo>
                          <a:pt x="1067931" y="841122"/>
                        </a:lnTo>
                        <a:lnTo>
                          <a:pt x="1073144" y="830016"/>
                        </a:lnTo>
                        <a:lnTo>
                          <a:pt x="1078132" y="819136"/>
                        </a:lnTo>
                        <a:lnTo>
                          <a:pt x="1082892" y="807804"/>
                        </a:lnTo>
                        <a:lnTo>
                          <a:pt x="1087426" y="796471"/>
                        </a:lnTo>
                        <a:lnTo>
                          <a:pt x="1091280" y="784911"/>
                        </a:lnTo>
                        <a:lnTo>
                          <a:pt x="1095360" y="773579"/>
                        </a:lnTo>
                        <a:lnTo>
                          <a:pt x="1098760" y="762019"/>
                        </a:lnTo>
                        <a:lnTo>
                          <a:pt x="1102161" y="750460"/>
                        </a:lnTo>
                        <a:lnTo>
                          <a:pt x="1105108" y="738673"/>
                        </a:lnTo>
                        <a:lnTo>
                          <a:pt x="1107828" y="726887"/>
                        </a:lnTo>
                        <a:lnTo>
                          <a:pt x="1110321" y="715328"/>
                        </a:lnTo>
                        <a:lnTo>
                          <a:pt x="1112362" y="703315"/>
                        </a:lnTo>
                        <a:lnTo>
                          <a:pt x="1114175" y="691529"/>
                        </a:lnTo>
                        <a:lnTo>
                          <a:pt x="1115762" y="679516"/>
                        </a:lnTo>
                        <a:lnTo>
                          <a:pt x="1117122" y="667503"/>
                        </a:lnTo>
                        <a:lnTo>
                          <a:pt x="1118256" y="655717"/>
                        </a:lnTo>
                        <a:lnTo>
                          <a:pt x="1118936" y="643704"/>
                        </a:lnTo>
                        <a:lnTo>
                          <a:pt x="1119389" y="631918"/>
                        </a:lnTo>
                        <a:lnTo>
                          <a:pt x="1119389" y="619905"/>
                        </a:lnTo>
                        <a:lnTo>
                          <a:pt x="1119389" y="607666"/>
                        </a:lnTo>
                        <a:lnTo>
                          <a:pt x="1118936" y="595880"/>
                        </a:lnTo>
                        <a:lnTo>
                          <a:pt x="1118256" y="583867"/>
                        </a:lnTo>
                        <a:lnTo>
                          <a:pt x="1117122" y="571854"/>
                        </a:lnTo>
                        <a:lnTo>
                          <a:pt x="1115762" y="560068"/>
                        </a:lnTo>
                        <a:lnTo>
                          <a:pt x="1114175" y="548055"/>
                        </a:lnTo>
                        <a:lnTo>
                          <a:pt x="1112362" y="536269"/>
                        </a:lnTo>
                        <a:lnTo>
                          <a:pt x="1110321" y="524256"/>
                        </a:lnTo>
                        <a:lnTo>
                          <a:pt x="1107828" y="512470"/>
                        </a:lnTo>
                        <a:lnTo>
                          <a:pt x="1105108" y="500911"/>
                        </a:lnTo>
                        <a:lnTo>
                          <a:pt x="1102161" y="489125"/>
                        </a:lnTo>
                        <a:lnTo>
                          <a:pt x="1098760" y="477565"/>
                        </a:lnTo>
                        <a:lnTo>
                          <a:pt x="1095360" y="466006"/>
                        </a:lnTo>
                        <a:lnTo>
                          <a:pt x="1091280" y="454673"/>
                        </a:lnTo>
                        <a:lnTo>
                          <a:pt x="1087426" y="443114"/>
                        </a:lnTo>
                        <a:lnTo>
                          <a:pt x="1082892" y="431554"/>
                        </a:lnTo>
                        <a:lnTo>
                          <a:pt x="1078132" y="420448"/>
                        </a:lnTo>
                        <a:lnTo>
                          <a:pt x="1073144" y="409342"/>
                        </a:lnTo>
                        <a:lnTo>
                          <a:pt x="1067931" y="398462"/>
                        </a:lnTo>
                        <a:lnTo>
                          <a:pt x="1062263" y="387583"/>
                        </a:lnTo>
                        <a:lnTo>
                          <a:pt x="1056370" y="376703"/>
                        </a:lnTo>
                        <a:lnTo>
                          <a:pt x="1050249" y="366050"/>
                        </a:lnTo>
                        <a:lnTo>
                          <a:pt x="1043902" y="355397"/>
                        </a:lnTo>
                        <a:lnTo>
                          <a:pt x="1037101" y="344971"/>
                        </a:lnTo>
                        <a:lnTo>
                          <a:pt x="1030074" y="334545"/>
                        </a:lnTo>
                        <a:lnTo>
                          <a:pt x="1022820" y="324346"/>
                        </a:lnTo>
                        <a:lnTo>
                          <a:pt x="1015339" y="314373"/>
                        </a:lnTo>
                        <a:lnTo>
                          <a:pt x="1007405" y="304400"/>
                        </a:lnTo>
                        <a:lnTo>
                          <a:pt x="999244" y="294654"/>
                        </a:lnTo>
                        <a:lnTo>
                          <a:pt x="990856" y="285134"/>
                        </a:lnTo>
                        <a:lnTo>
                          <a:pt x="982016" y="275614"/>
                        </a:lnTo>
                        <a:lnTo>
                          <a:pt x="972948" y="266548"/>
                        </a:lnTo>
                        <a:lnTo>
                          <a:pt x="963880" y="257482"/>
                        </a:lnTo>
                        <a:lnTo>
                          <a:pt x="954586" y="248869"/>
                        </a:lnTo>
                        <a:lnTo>
                          <a:pt x="944839" y="240483"/>
                        </a:lnTo>
                        <a:lnTo>
                          <a:pt x="935091" y="232323"/>
                        </a:lnTo>
                        <a:lnTo>
                          <a:pt x="925343" y="224163"/>
                        </a:lnTo>
                        <a:lnTo>
                          <a:pt x="915142" y="216684"/>
                        </a:lnTo>
                        <a:lnTo>
                          <a:pt x="904941" y="209431"/>
                        </a:lnTo>
                        <a:lnTo>
                          <a:pt x="894740" y="202631"/>
                        </a:lnTo>
                        <a:lnTo>
                          <a:pt x="884086" y="195831"/>
                        </a:lnTo>
                        <a:lnTo>
                          <a:pt x="873658" y="189485"/>
                        </a:lnTo>
                        <a:lnTo>
                          <a:pt x="862777" y="183139"/>
                        </a:lnTo>
                        <a:lnTo>
                          <a:pt x="852123" y="177246"/>
                        </a:lnTo>
                        <a:lnTo>
                          <a:pt x="841015" y="171579"/>
                        </a:lnTo>
                        <a:lnTo>
                          <a:pt x="830134" y="166593"/>
                        </a:lnTo>
                        <a:lnTo>
                          <a:pt x="819026" y="161380"/>
                        </a:lnTo>
                        <a:lnTo>
                          <a:pt x="807692" y="156620"/>
                        </a:lnTo>
                        <a:lnTo>
                          <a:pt x="796358" y="152313"/>
                        </a:lnTo>
                        <a:lnTo>
                          <a:pt x="785023" y="148234"/>
                        </a:lnTo>
                        <a:lnTo>
                          <a:pt x="773462" y="144380"/>
                        </a:lnTo>
                        <a:lnTo>
                          <a:pt x="762128" y="140754"/>
                        </a:lnTo>
                        <a:lnTo>
                          <a:pt x="750340" y="137581"/>
                        </a:lnTo>
                        <a:lnTo>
                          <a:pt x="738779" y="134407"/>
                        </a:lnTo>
                        <a:lnTo>
                          <a:pt x="726991" y="131688"/>
                        </a:lnTo>
                        <a:lnTo>
                          <a:pt x="715203" y="129421"/>
                        </a:lnTo>
                        <a:lnTo>
                          <a:pt x="703415" y="127154"/>
                        </a:lnTo>
                        <a:lnTo>
                          <a:pt x="691401" y="125341"/>
                        </a:lnTo>
                        <a:lnTo>
                          <a:pt x="679613" y="123755"/>
                        </a:lnTo>
                        <a:lnTo>
                          <a:pt x="667598" y="122621"/>
                        </a:lnTo>
                        <a:lnTo>
                          <a:pt x="655584" y="121488"/>
                        </a:lnTo>
                        <a:lnTo>
                          <a:pt x="643796" y="120581"/>
                        </a:lnTo>
                        <a:lnTo>
                          <a:pt x="631782" y="120128"/>
                        </a:lnTo>
                        <a:lnTo>
                          <a:pt x="619540" y="120128"/>
                        </a:lnTo>
                        <a:lnTo>
                          <a:pt x="607752" y="120128"/>
                        </a:lnTo>
                        <a:close/>
                        <a:moveTo>
                          <a:pt x="619540" y="0"/>
                        </a:moveTo>
                        <a:lnTo>
                          <a:pt x="634502" y="227"/>
                        </a:lnTo>
                        <a:lnTo>
                          <a:pt x="649690" y="907"/>
                        </a:lnTo>
                        <a:lnTo>
                          <a:pt x="664198" y="1587"/>
                        </a:lnTo>
                        <a:lnTo>
                          <a:pt x="678933" y="3173"/>
                        </a:lnTo>
                        <a:lnTo>
                          <a:pt x="694121" y="4533"/>
                        </a:lnTo>
                        <a:lnTo>
                          <a:pt x="708629" y="6573"/>
                        </a:lnTo>
                        <a:lnTo>
                          <a:pt x="723364" y="8840"/>
                        </a:lnTo>
                        <a:lnTo>
                          <a:pt x="738098" y="11560"/>
                        </a:lnTo>
                        <a:lnTo>
                          <a:pt x="752607" y="14506"/>
                        </a:lnTo>
                        <a:lnTo>
                          <a:pt x="767115" y="17906"/>
                        </a:lnTo>
                        <a:lnTo>
                          <a:pt x="781623" y="21533"/>
                        </a:lnTo>
                        <a:lnTo>
                          <a:pt x="796131" y="25839"/>
                        </a:lnTo>
                        <a:lnTo>
                          <a:pt x="810412" y="30146"/>
                        </a:lnTo>
                        <a:lnTo>
                          <a:pt x="824694" y="34905"/>
                        </a:lnTo>
                        <a:lnTo>
                          <a:pt x="838975" y="40118"/>
                        </a:lnTo>
                        <a:lnTo>
                          <a:pt x="853030" y="45558"/>
                        </a:lnTo>
                        <a:lnTo>
                          <a:pt x="866858" y="51451"/>
                        </a:lnTo>
                        <a:lnTo>
                          <a:pt x="880686" y="57571"/>
                        </a:lnTo>
                        <a:lnTo>
                          <a:pt x="894514" y="64144"/>
                        </a:lnTo>
                        <a:lnTo>
                          <a:pt x="907888" y="71170"/>
                        </a:lnTo>
                        <a:lnTo>
                          <a:pt x="921263" y="78423"/>
                        </a:lnTo>
                        <a:lnTo>
                          <a:pt x="934638" y="85903"/>
                        </a:lnTo>
                        <a:lnTo>
                          <a:pt x="947786" y="93836"/>
                        </a:lnTo>
                        <a:lnTo>
                          <a:pt x="960934" y="102222"/>
                        </a:lnTo>
                        <a:lnTo>
                          <a:pt x="973401" y="110835"/>
                        </a:lnTo>
                        <a:lnTo>
                          <a:pt x="986096" y="119901"/>
                        </a:lnTo>
                        <a:lnTo>
                          <a:pt x="998791" y="129421"/>
                        </a:lnTo>
                        <a:lnTo>
                          <a:pt x="1010805" y="139167"/>
                        </a:lnTo>
                        <a:lnTo>
                          <a:pt x="1023046" y="149140"/>
                        </a:lnTo>
                        <a:lnTo>
                          <a:pt x="1034607" y="159793"/>
                        </a:lnTo>
                        <a:lnTo>
                          <a:pt x="1046395" y="170446"/>
                        </a:lnTo>
                        <a:lnTo>
                          <a:pt x="1057956" y="181779"/>
                        </a:lnTo>
                        <a:lnTo>
                          <a:pt x="1067251" y="191072"/>
                        </a:lnTo>
                        <a:lnTo>
                          <a:pt x="1076318" y="200591"/>
                        </a:lnTo>
                        <a:lnTo>
                          <a:pt x="1084932" y="210564"/>
                        </a:lnTo>
                        <a:lnTo>
                          <a:pt x="1093546" y="220310"/>
                        </a:lnTo>
                        <a:lnTo>
                          <a:pt x="1101934" y="230283"/>
                        </a:lnTo>
                        <a:lnTo>
                          <a:pt x="1110095" y="240709"/>
                        </a:lnTo>
                        <a:lnTo>
                          <a:pt x="1117802" y="250909"/>
                        </a:lnTo>
                        <a:lnTo>
                          <a:pt x="1125510" y="261108"/>
                        </a:lnTo>
                        <a:lnTo>
                          <a:pt x="1132764" y="271988"/>
                        </a:lnTo>
                        <a:lnTo>
                          <a:pt x="1139791" y="282414"/>
                        </a:lnTo>
                        <a:lnTo>
                          <a:pt x="1146592" y="293294"/>
                        </a:lnTo>
                        <a:lnTo>
                          <a:pt x="1153166" y="304173"/>
                        </a:lnTo>
                        <a:lnTo>
                          <a:pt x="1159513" y="315279"/>
                        </a:lnTo>
                        <a:lnTo>
                          <a:pt x="1165634" y="326159"/>
                        </a:lnTo>
                        <a:lnTo>
                          <a:pt x="1171527" y="337492"/>
                        </a:lnTo>
                        <a:lnTo>
                          <a:pt x="1177195" y="348598"/>
                        </a:lnTo>
                        <a:lnTo>
                          <a:pt x="1182408" y="360157"/>
                        </a:lnTo>
                        <a:lnTo>
                          <a:pt x="1187622" y="371490"/>
                        </a:lnTo>
                        <a:lnTo>
                          <a:pt x="1192610" y="383050"/>
                        </a:lnTo>
                        <a:lnTo>
                          <a:pt x="1197143" y="394609"/>
                        </a:lnTo>
                        <a:lnTo>
                          <a:pt x="1201677" y="406395"/>
                        </a:lnTo>
                        <a:lnTo>
                          <a:pt x="1205984" y="418181"/>
                        </a:lnTo>
                        <a:lnTo>
                          <a:pt x="1209611" y="429741"/>
                        </a:lnTo>
                        <a:lnTo>
                          <a:pt x="1213465" y="441754"/>
                        </a:lnTo>
                        <a:lnTo>
                          <a:pt x="1216865" y="453540"/>
                        </a:lnTo>
                        <a:lnTo>
                          <a:pt x="1219812" y="465552"/>
                        </a:lnTo>
                        <a:lnTo>
                          <a:pt x="1222986" y="477792"/>
                        </a:lnTo>
                        <a:lnTo>
                          <a:pt x="1225706" y="489578"/>
                        </a:lnTo>
                        <a:lnTo>
                          <a:pt x="1228200" y="501818"/>
                        </a:lnTo>
                        <a:lnTo>
                          <a:pt x="1230240" y="514057"/>
                        </a:lnTo>
                        <a:lnTo>
                          <a:pt x="1232280" y="526070"/>
                        </a:lnTo>
                        <a:lnTo>
                          <a:pt x="1233867" y="538536"/>
                        </a:lnTo>
                        <a:lnTo>
                          <a:pt x="1235680" y="550775"/>
                        </a:lnTo>
                        <a:lnTo>
                          <a:pt x="1236814" y="563015"/>
                        </a:lnTo>
                        <a:lnTo>
                          <a:pt x="1237720" y="575254"/>
                        </a:lnTo>
                        <a:lnTo>
                          <a:pt x="1238401" y="587720"/>
                        </a:lnTo>
                        <a:lnTo>
                          <a:pt x="1239081" y="599733"/>
                        </a:lnTo>
                        <a:lnTo>
                          <a:pt x="1239307" y="612199"/>
                        </a:lnTo>
                        <a:lnTo>
                          <a:pt x="1239307" y="624665"/>
                        </a:lnTo>
                        <a:lnTo>
                          <a:pt x="1239081" y="636678"/>
                        </a:lnTo>
                        <a:lnTo>
                          <a:pt x="1238627" y="649144"/>
                        </a:lnTo>
                        <a:lnTo>
                          <a:pt x="1237947" y="661610"/>
                        </a:lnTo>
                        <a:lnTo>
                          <a:pt x="1237040" y="673623"/>
                        </a:lnTo>
                        <a:lnTo>
                          <a:pt x="1235907" y="686089"/>
                        </a:lnTo>
                        <a:lnTo>
                          <a:pt x="1234320" y="698102"/>
                        </a:lnTo>
                        <a:lnTo>
                          <a:pt x="1232507" y="710341"/>
                        </a:lnTo>
                        <a:lnTo>
                          <a:pt x="1230693" y="722807"/>
                        </a:lnTo>
                        <a:lnTo>
                          <a:pt x="1228653" y="734820"/>
                        </a:lnTo>
                        <a:lnTo>
                          <a:pt x="1226159" y="746833"/>
                        </a:lnTo>
                        <a:lnTo>
                          <a:pt x="1223439" y="759073"/>
                        </a:lnTo>
                        <a:lnTo>
                          <a:pt x="1220719" y="771085"/>
                        </a:lnTo>
                        <a:lnTo>
                          <a:pt x="1217545" y="783098"/>
                        </a:lnTo>
                        <a:lnTo>
                          <a:pt x="1214145" y="795111"/>
                        </a:lnTo>
                        <a:lnTo>
                          <a:pt x="1210518" y="806897"/>
                        </a:lnTo>
                        <a:lnTo>
                          <a:pt x="1206664" y="818683"/>
                        </a:lnTo>
                        <a:lnTo>
                          <a:pt x="1202357" y="830469"/>
                        </a:lnTo>
                        <a:lnTo>
                          <a:pt x="1198277" y="842255"/>
                        </a:lnTo>
                        <a:lnTo>
                          <a:pt x="1193516" y="853588"/>
                        </a:lnTo>
                        <a:lnTo>
                          <a:pt x="1188529" y="865374"/>
                        </a:lnTo>
                        <a:lnTo>
                          <a:pt x="1183769" y="876934"/>
                        </a:lnTo>
                        <a:lnTo>
                          <a:pt x="1178328" y="888267"/>
                        </a:lnTo>
                        <a:lnTo>
                          <a:pt x="1172661" y="899599"/>
                        </a:lnTo>
                        <a:lnTo>
                          <a:pt x="1166767" y="910706"/>
                        </a:lnTo>
                        <a:lnTo>
                          <a:pt x="1160646" y="921812"/>
                        </a:lnTo>
                        <a:lnTo>
                          <a:pt x="1534229" y="1295115"/>
                        </a:lnTo>
                        <a:lnTo>
                          <a:pt x="1540350" y="1301461"/>
                        </a:lnTo>
                        <a:lnTo>
                          <a:pt x="1545790" y="1308034"/>
                        </a:lnTo>
                        <a:lnTo>
                          <a:pt x="1551231" y="1314607"/>
                        </a:lnTo>
                        <a:lnTo>
                          <a:pt x="1556445" y="1321407"/>
                        </a:lnTo>
                        <a:lnTo>
                          <a:pt x="1560752" y="1328433"/>
                        </a:lnTo>
                        <a:lnTo>
                          <a:pt x="1565286" y="1335460"/>
                        </a:lnTo>
                        <a:lnTo>
                          <a:pt x="1569366" y="1342713"/>
                        </a:lnTo>
                        <a:lnTo>
                          <a:pt x="1572766" y="1349966"/>
                        </a:lnTo>
                        <a:lnTo>
                          <a:pt x="1576167" y="1357219"/>
                        </a:lnTo>
                        <a:lnTo>
                          <a:pt x="1578887" y="1364698"/>
                        </a:lnTo>
                        <a:lnTo>
                          <a:pt x="1581381" y="1372178"/>
                        </a:lnTo>
                        <a:lnTo>
                          <a:pt x="1583648" y="1379658"/>
                        </a:lnTo>
                        <a:lnTo>
                          <a:pt x="1585461" y="1387137"/>
                        </a:lnTo>
                        <a:lnTo>
                          <a:pt x="1586821" y="1394617"/>
                        </a:lnTo>
                        <a:lnTo>
                          <a:pt x="1587955" y="1402323"/>
                        </a:lnTo>
                        <a:lnTo>
                          <a:pt x="1588635" y="1409803"/>
                        </a:lnTo>
                        <a:lnTo>
                          <a:pt x="1589088" y="1417283"/>
                        </a:lnTo>
                        <a:lnTo>
                          <a:pt x="1589088" y="1424762"/>
                        </a:lnTo>
                        <a:lnTo>
                          <a:pt x="1588861" y="1432242"/>
                        </a:lnTo>
                        <a:lnTo>
                          <a:pt x="1588181" y="1439495"/>
                        </a:lnTo>
                        <a:lnTo>
                          <a:pt x="1587274" y="1446748"/>
                        </a:lnTo>
                        <a:lnTo>
                          <a:pt x="1585914" y="1454001"/>
                        </a:lnTo>
                        <a:lnTo>
                          <a:pt x="1584101" y="1461027"/>
                        </a:lnTo>
                        <a:lnTo>
                          <a:pt x="1581834" y="1467827"/>
                        </a:lnTo>
                        <a:lnTo>
                          <a:pt x="1579340" y="1474627"/>
                        </a:lnTo>
                        <a:lnTo>
                          <a:pt x="1576620" y="1481200"/>
                        </a:lnTo>
                        <a:lnTo>
                          <a:pt x="1573220" y="1487773"/>
                        </a:lnTo>
                        <a:lnTo>
                          <a:pt x="1569593" y="1494119"/>
                        </a:lnTo>
                        <a:lnTo>
                          <a:pt x="1565512" y="1500239"/>
                        </a:lnTo>
                        <a:lnTo>
                          <a:pt x="1561432" y="1506132"/>
                        </a:lnTo>
                        <a:lnTo>
                          <a:pt x="1556445" y="1511572"/>
                        </a:lnTo>
                        <a:lnTo>
                          <a:pt x="1551231" y="1517011"/>
                        </a:lnTo>
                        <a:lnTo>
                          <a:pt x="1517228" y="1551237"/>
                        </a:lnTo>
                        <a:lnTo>
                          <a:pt x="1511787" y="1556223"/>
                        </a:lnTo>
                        <a:lnTo>
                          <a:pt x="1506120" y="1561209"/>
                        </a:lnTo>
                        <a:lnTo>
                          <a:pt x="1500226" y="1565516"/>
                        </a:lnTo>
                        <a:lnTo>
                          <a:pt x="1494106" y="1569369"/>
                        </a:lnTo>
                        <a:lnTo>
                          <a:pt x="1487985" y="1573222"/>
                        </a:lnTo>
                        <a:lnTo>
                          <a:pt x="1481411" y="1576395"/>
                        </a:lnTo>
                        <a:lnTo>
                          <a:pt x="1474837" y="1579342"/>
                        </a:lnTo>
                        <a:lnTo>
                          <a:pt x="1468036" y="1581835"/>
                        </a:lnTo>
                        <a:lnTo>
                          <a:pt x="1461009" y="1583875"/>
                        </a:lnTo>
                        <a:lnTo>
                          <a:pt x="1453982" y="1585688"/>
                        </a:lnTo>
                        <a:lnTo>
                          <a:pt x="1446728" y="1587275"/>
                        </a:lnTo>
                        <a:lnTo>
                          <a:pt x="1439474" y="1588182"/>
                        </a:lnTo>
                        <a:lnTo>
                          <a:pt x="1432219" y="1588862"/>
                        </a:lnTo>
                        <a:lnTo>
                          <a:pt x="1424739" y="1589088"/>
                        </a:lnTo>
                        <a:lnTo>
                          <a:pt x="1417258" y="1589088"/>
                        </a:lnTo>
                        <a:lnTo>
                          <a:pt x="1409777" y="1588862"/>
                        </a:lnTo>
                        <a:lnTo>
                          <a:pt x="1402296" y="1587955"/>
                        </a:lnTo>
                        <a:lnTo>
                          <a:pt x="1394589" y="1587048"/>
                        </a:lnTo>
                        <a:lnTo>
                          <a:pt x="1387108" y="1585235"/>
                        </a:lnTo>
                        <a:lnTo>
                          <a:pt x="1379628" y="1583422"/>
                        </a:lnTo>
                        <a:lnTo>
                          <a:pt x="1372147" y="1581382"/>
                        </a:lnTo>
                        <a:lnTo>
                          <a:pt x="1364666" y="1578662"/>
                        </a:lnTo>
                        <a:lnTo>
                          <a:pt x="1357186" y="1575942"/>
                        </a:lnTo>
                        <a:lnTo>
                          <a:pt x="1349931" y="1572769"/>
                        </a:lnTo>
                        <a:lnTo>
                          <a:pt x="1342677" y="1569142"/>
                        </a:lnTo>
                        <a:lnTo>
                          <a:pt x="1335423" y="1565289"/>
                        </a:lnTo>
                        <a:lnTo>
                          <a:pt x="1328396" y="1560756"/>
                        </a:lnTo>
                        <a:lnTo>
                          <a:pt x="1321369" y="1556223"/>
                        </a:lnTo>
                        <a:lnTo>
                          <a:pt x="1314568" y="1551237"/>
                        </a:lnTo>
                        <a:lnTo>
                          <a:pt x="1307994" y="1545797"/>
                        </a:lnTo>
                        <a:lnTo>
                          <a:pt x="1301420" y="1540130"/>
                        </a:lnTo>
                        <a:lnTo>
                          <a:pt x="1295299" y="1534011"/>
                        </a:lnTo>
                        <a:lnTo>
                          <a:pt x="921716" y="1160708"/>
                        </a:lnTo>
                        <a:lnTo>
                          <a:pt x="910835" y="1166827"/>
                        </a:lnTo>
                        <a:lnTo>
                          <a:pt x="899501" y="1172720"/>
                        </a:lnTo>
                        <a:lnTo>
                          <a:pt x="888166" y="1178160"/>
                        </a:lnTo>
                        <a:lnTo>
                          <a:pt x="876832" y="1183600"/>
                        </a:lnTo>
                        <a:lnTo>
                          <a:pt x="865498" y="1188586"/>
                        </a:lnTo>
                        <a:lnTo>
                          <a:pt x="853710" y="1193346"/>
                        </a:lnTo>
                        <a:lnTo>
                          <a:pt x="842375" y="1198106"/>
                        </a:lnTo>
                        <a:lnTo>
                          <a:pt x="830588" y="1202412"/>
                        </a:lnTo>
                        <a:lnTo>
                          <a:pt x="818573" y="1206492"/>
                        </a:lnTo>
                        <a:lnTo>
                          <a:pt x="807012" y="1210572"/>
                        </a:lnTo>
                        <a:lnTo>
                          <a:pt x="794997" y="1213972"/>
                        </a:lnTo>
                        <a:lnTo>
                          <a:pt x="783210" y="1217598"/>
                        </a:lnTo>
                        <a:lnTo>
                          <a:pt x="771195" y="1220545"/>
                        </a:lnTo>
                        <a:lnTo>
                          <a:pt x="758954" y="1223265"/>
                        </a:lnTo>
                        <a:lnTo>
                          <a:pt x="746939" y="1226211"/>
                        </a:lnTo>
                        <a:lnTo>
                          <a:pt x="734698" y="1228478"/>
                        </a:lnTo>
                        <a:lnTo>
                          <a:pt x="722457" y="1230518"/>
                        </a:lnTo>
                        <a:lnTo>
                          <a:pt x="710442" y="1232784"/>
                        </a:lnTo>
                        <a:lnTo>
                          <a:pt x="698201" y="1234371"/>
                        </a:lnTo>
                        <a:lnTo>
                          <a:pt x="685960" y="1235731"/>
                        </a:lnTo>
                        <a:lnTo>
                          <a:pt x="673719" y="1236864"/>
                        </a:lnTo>
                        <a:lnTo>
                          <a:pt x="661478" y="1237771"/>
                        </a:lnTo>
                        <a:lnTo>
                          <a:pt x="649010" y="1238451"/>
                        </a:lnTo>
                        <a:lnTo>
                          <a:pt x="636769" y="1239131"/>
                        </a:lnTo>
                        <a:lnTo>
                          <a:pt x="624527" y="1239357"/>
                        </a:lnTo>
                        <a:lnTo>
                          <a:pt x="612060" y="1239357"/>
                        </a:lnTo>
                        <a:lnTo>
                          <a:pt x="599818" y="1239131"/>
                        </a:lnTo>
                        <a:lnTo>
                          <a:pt x="587577" y="1238451"/>
                        </a:lnTo>
                        <a:lnTo>
                          <a:pt x="575109" y="1237544"/>
                        </a:lnTo>
                        <a:lnTo>
                          <a:pt x="562868" y="1236638"/>
                        </a:lnTo>
                        <a:lnTo>
                          <a:pt x="550627" y="1235504"/>
                        </a:lnTo>
                        <a:lnTo>
                          <a:pt x="538612" y="1233918"/>
                        </a:lnTo>
                        <a:lnTo>
                          <a:pt x="526145" y="1232331"/>
                        </a:lnTo>
                        <a:lnTo>
                          <a:pt x="513903" y="1230291"/>
                        </a:lnTo>
                        <a:lnTo>
                          <a:pt x="501889" y="1228025"/>
                        </a:lnTo>
                        <a:lnTo>
                          <a:pt x="489648" y="1225758"/>
                        </a:lnTo>
                        <a:lnTo>
                          <a:pt x="477633" y="1222811"/>
                        </a:lnTo>
                        <a:lnTo>
                          <a:pt x="465619" y="1219865"/>
                        </a:lnTo>
                        <a:lnTo>
                          <a:pt x="453604" y="1216918"/>
                        </a:lnTo>
                        <a:lnTo>
                          <a:pt x="441590" y="1213292"/>
                        </a:lnTo>
                        <a:lnTo>
                          <a:pt x="429802" y="1209665"/>
                        </a:lnTo>
                        <a:lnTo>
                          <a:pt x="418014" y="1205812"/>
                        </a:lnTo>
                        <a:lnTo>
                          <a:pt x="406453" y="1201506"/>
                        </a:lnTo>
                        <a:lnTo>
                          <a:pt x="394665" y="1197199"/>
                        </a:lnTo>
                        <a:lnTo>
                          <a:pt x="383104" y="1192440"/>
                        </a:lnTo>
                        <a:lnTo>
                          <a:pt x="371543" y="1187680"/>
                        </a:lnTo>
                        <a:lnTo>
                          <a:pt x="359982" y="1182467"/>
                        </a:lnTo>
                        <a:lnTo>
                          <a:pt x="348647" y="1177027"/>
                        </a:lnTo>
                        <a:lnTo>
                          <a:pt x="337313" y="1171360"/>
                        </a:lnTo>
                        <a:lnTo>
                          <a:pt x="326205" y="1165694"/>
                        </a:lnTo>
                        <a:lnTo>
                          <a:pt x="315097" y="1159574"/>
                        </a:lnTo>
                        <a:lnTo>
                          <a:pt x="304216" y="1153228"/>
                        </a:lnTo>
                        <a:lnTo>
                          <a:pt x="293109" y="1146655"/>
                        </a:lnTo>
                        <a:lnTo>
                          <a:pt x="282454" y="1139629"/>
                        </a:lnTo>
                        <a:lnTo>
                          <a:pt x="272026" y="1132602"/>
                        </a:lnTo>
                        <a:lnTo>
                          <a:pt x="261145" y="1125349"/>
                        </a:lnTo>
                        <a:lnTo>
                          <a:pt x="250944" y="1117643"/>
                        </a:lnTo>
                        <a:lnTo>
                          <a:pt x="240517" y="1109937"/>
                        </a:lnTo>
                        <a:lnTo>
                          <a:pt x="230316" y="1101777"/>
                        </a:lnTo>
                        <a:lnTo>
                          <a:pt x="220341" y="1093617"/>
                        </a:lnTo>
                        <a:lnTo>
                          <a:pt x="210367" y="1085004"/>
                        </a:lnTo>
                        <a:lnTo>
                          <a:pt x="200620" y="1076391"/>
                        </a:lnTo>
                        <a:lnTo>
                          <a:pt x="191099" y="1067099"/>
                        </a:lnTo>
                        <a:lnTo>
                          <a:pt x="181578" y="1057806"/>
                        </a:lnTo>
                        <a:lnTo>
                          <a:pt x="170470" y="1046473"/>
                        </a:lnTo>
                        <a:lnTo>
                          <a:pt x="159589" y="1034913"/>
                        </a:lnTo>
                        <a:lnTo>
                          <a:pt x="149161" y="1022901"/>
                        </a:lnTo>
                        <a:lnTo>
                          <a:pt x="139187" y="1010888"/>
                        </a:lnTo>
                        <a:lnTo>
                          <a:pt x="129213" y="998648"/>
                        </a:lnTo>
                        <a:lnTo>
                          <a:pt x="119918" y="985956"/>
                        </a:lnTo>
                        <a:lnTo>
                          <a:pt x="110851" y="973489"/>
                        </a:lnTo>
                        <a:lnTo>
                          <a:pt x="102237" y="960797"/>
                        </a:lnTo>
                        <a:lnTo>
                          <a:pt x="93849" y="947651"/>
                        </a:lnTo>
                        <a:lnTo>
                          <a:pt x="85688" y="934505"/>
                        </a:lnTo>
                        <a:lnTo>
                          <a:pt x="78208" y="921358"/>
                        </a:lnTo>
                        <a:lnTo>
                          <a:pt x="70954" y="907986"/>
                        </a:lnTo>
                        <a:lnTo>
                          <a:pt x="64153" y="894386"/>
                        </a:lnTo>
                        <a:lnTo>
                          <a:pt x="57579" y="880560"/>
                        </a:lnTo>
                        <a:lnTo>
                          <a:pt x="51232" y="866734"/>
                        </a:lnTo>
                        <a:lnTo>
                          <a:pt x="45338" y="852908"/>
                        </a:lnTo>
                        <a:lnTo>
                          <a:pt x="39897" y="838856"/>
                        </a:lnTo>
                        <a:lnTo>
                          <a:pt x="34910" y="824803"/>
                        </a:lnTo>
                        <a:lnTo>
                          <a:pt x="30150" y="810524"/>
                        </a:lnTo>
                        <a:lnTo>
                          <a:pt x="25616" y="796244"/>
                        </a:lnTo>
                        <a:lnTo>
                          <a:pt x="21535" y="781738"/>
                        </a:lnTo>
                        <a:lnTo>
                          <a:pt x="17682" y="767232"/>
                        </a:lnTo>
                        <a:lnTo>
                          <a:pt x="14508" y="752726"/>
                        </a:lnTo>
                        <a:lnTo>
                          <a:pt x="11334" y="738220"/>
                        </a:lnTo>
                        <a:lnTo>
                          <a:pt x="8841" y="723487"/>
                        </a:lnTo>
                        <a:lnTo>
                          <a:pt x="6574" y="708755"/>
                        </a:lnTo>
                        <a:lnTo>
                          <a:pt x="4307" y="694022"/>
                        </a:lnTo>
                        <a:lnTo>
                          <a:pt x="2947" y="679289"/>
                        </a:lnTo>
                        <a:lnTo>
                          <a:pt x="1587" y="664330"/>
                        </a:lnTo>
                        <a:lnTo>
                          <a:pt x="680" y="649597"/>
                        </a:lnTo>
                        <a:lnTo>
                          <a:pt x="227" y="634638"/>
                        </a:lnTo>
                        <a:lnTo>
                          <a:pt x="0" y="619905"/>
                        </a:lnTo>
                        <a:lnTo>
                          <a:pt x="227" y="604946"/>
                        </a:lnTo>
                        <a:lnTo>
                          <a:pt x="680" y="589987"/>
                        </a:lnTo>
                        <a:lnTo>
                          <a:pt x="1587" y="575254"/>
                        </a:lnTo>
                        <a:lnTo>
                          <a:pt x="2947" y="560295"/>
                        </a:lnTo>
                        <a:lnTo>
                          <a:pt x="4307" y="545562"/>
                        </a:lnTo>
                        <a:lnTo>
                          <a:pt x="6574" y="530830"/>
                        </a:lnTo>
                        <a:lnTo>
                          <a:pt x="8841" y="516097"/>
                        </a:lnTo>
                        <a:lnTo>
                          <a:pt x="11334" y="501364"/>
                        </a:lnTo>
                        <a:lnTo>
                          <a:pt x="14508" y="486858"/>
                        </a:lnTo>
                        <a:lnTo>
                          <a:pt x="17682" y="472352"/>
                        </a:lnTo>
                        <a:lnTo>
                          <a:pt x="21535" y="457846"/>
                        </a:lnTo>
                        <a:lnTo>
                          <a:pt x="25616" y="443340"/>
                        </a:lnTo>
                        <a:lnTo>
                          <a:pt x="30150" y="429061"/>
                        </a:lnTo>
                        <a:lnTo>
                          <a:pt x="34910" y="414781"/>
                        </a:lnTo>
                        <a:lnTo>
                          <a:pt x="39897" y="400502"/>
                        </a:lnTo>
                        <a:lnTo>
                          <a:pt x="45338" y="386449"/>
                        </a:lnTo>
                        <a:lnTo>
                          <a:pt x="51232" y="372850"/>
                        </a:lnTo>
                        <a:lnTo>
                          <a:pt x="57579" y="359024"/>
                        </a:lnTo>
                        <a:lnTo>
                          <a:pt x="64153" y="345198"/>
                        </a:lnTo>
                        <a:lnTo>
                          <a:pt x="70954" y="331599"/>
                        </a:lnTo>
                        <a:lnTo>
                          <a:pt x="78208" y="318226"/>
                        </a:lnTo>
                        <a:lnTo>
                          <a:pt x="85688" y="304853"/>
                        </a:lnTo>
                        <a:lnTo>
                          <a:pt x="93849" y="291934"/>
                        </a:lnTo>
                        <a:lnTo>
                          <a:pt x="102237" y="278788"/>
                        </a:lnTo>
                        <a:lnTo>
                          <a:pt x="110851" y="266095"/>
                        </a:lnTo>
                        <a:lnTo>
                          <a:pt x="119918" y="253402"/>
                        </a:lnTo>
                        <a:lnTo>
                          <a:pt x="129213" y="240936"/>
                        </a:lnTo>
                        <a:lnTo>
                          <a:pt x="139187" y="228697"/>
                        </a:lnTo>
                        <a:lnTo>
                          <a:pt x="149161" y="216457"/>
                        </a:lnTo>
                        <a:lnTo>
                          <a:pt x="159589" y="204671"/>
                        </a:lnTo>
                        <a:lnTo>
                          <a:pt x="170470" y="193111"/>
                        </a:lnTo>
                        <a:lnTo>
                          <a:pt x="181578" y="181779"/>
                        </a:lnTo>
                        <a:lnTo>
                          <a:pt x="193139" y="170446"/>
                        </a:lnTo>
                        <a:lnTo>
                          <a:pt x="204473" y="159793"/>
                        </a:lnTo>
                        <a:lnTo>
                          <a:pt x="216488" y="149140"/>
                        </a:lnTo>
                        <a:lnTo>
                          <a:pt x="228729" y="139167"/>
                        </a:lnTo>
                        <a:lnTo>
                          <a:pt x="240743" y="129421"/>
                        </a:lnTo>
                        <a:lnTo>
                          <a:pt x="253438" y="119901"/>
                        </a:lnTo>
                        <a:lnTo>
                          <a:pt x="266133" y="110835"/>
                        </a:lnTo>
                        <a:lnTo>
                          <a:pt x="278600" y="102222"/>
                        </a:lnTo>
                        <a:lnTo>
                          <a:pt x="291748" y="93836"/>
                        </a:lnTo>
                        <a:lnTo>
                          <a:pt x="304896" y="85903"/>
                        </a:lnTo>
                        <a:lnTo>
                          <a:pt x="318271" y="78423"/>
                        </a:lnTo>
                        <a:lnTo>
                          <a:pt x="331646" y="71170"/>
                        </a:lnTo>
                        <a:lnTo>
                          <a:pt x="345020" y="64144"/>
                        </a:lnTo>
                        <a:lnTo>
                          <a:pt x="358848" y="57571"/>
                        </a:lnTo>
                        <a:lnTo>
                          <a:pt x="372676" y="51451"/>
                        </a:lnTo>
                        <a:lnTo>
                          <a:pt x="386504" y="45558"/>
                        </a:lnTo>
                        <a:lnTo>
                          <a:pt x="400559" y="40118"/>
                        </a:lnTo>
                        <a:lnTo>
                          <a:pt x="414840" y="34905"/>
                        </a:lnTo>
                        <a:lnTo>
                          <a:pt x="429122" y="30146"/>
                        </a:lnTo>
                        <a:lnTo>
                          <a:pt x="443403" y="25839"/>
                        </a:lnTo>
                        <a:lnTo>
                          <a:pt x="457911" y="21533"/>
                        </a:lnTo>
                        <a:lnTo>
                          <a:pt x="472419" y="17906"/>
                        </a:lnTo>
                        <a:lnTo>
                          <a:pt x="486927" y="14506"/>
                        </a:lnTo>
                        <a:lnTo>
                          <a:pt x="501435" y="11560"/>
                        </a:lnTo>
                        <a:lnTo>
                          <a:pt x="515944" y="8840"/>
                        </a:lnTo>
                        <a:lnTo>
                          <a:pt x="530678" y="6573"/>
                        </a:lnTo>
                        <a:lnTo>
                          <a:pt x="545413" y="4533"/>
                        </a:lnTo>
                        <a:lnTo>
                          <a:pt x="560148" y="3173"/>
                        </a:lnTo>
                        <a:lnTo>
                          <a:pt x="575109" y="1587"/>
                        </a:lnTo>
                        <a:lnTo>
                          <a:pt x="589844" y="907"/>
                        </a:lnTo>
                        <a:lnTo>
                          <a:pt x="604806" y="227"/>
                        </a:lnTo>
                        <a:lnTo>
                          <a:pt x="61954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</p:spPr>
                <p:txBody>
                  <a:bodyPr anchor="ctr">
                    <a:scene3d>
                      <a:camera prst="orthographicFront"/>
                      <a:lightRig rig="threePt" dir="t"/>
                    </a:scene3d>
                    <a:sp3d>
                      <a:contourClr>
                        <a:srgbClr val="FFFFFF"/>
                      </a:contourClr>
                    </a:sp3d>
                  </a:bodyPr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zh-CN" altLang="en-US">
                      <a:solidFill>
                        <a:srgbClr val="FFFFFF"/>
                      </a:solidFill>
                      <a:latin typeface="+mn-lt"/>
                      <a:ea typeface="+mn-ea"/>
                    </a:endParaRPr>
                  </a:p>
                </p:txBody>
              </p:sp>
            </p:grpSp>
          </p:grpSp>
          <p:sp>
            <p:nvSpPr>
              <p:cNvPr id="11288" name="文本框 30"/>
              <p:cNvSpPr txBox="1">
                <a:spLocks noChangeArrowheads="1"/>
              </p:cNvSpPr>
              <p:nvPr/>
            </p:nvSpPr>
            <p:spPr bwMode="auto">
              <a:xfrm>
                <a:off x="2467159" y="2005452"/>
                <a:ext cx="1255505" cy="6077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应用：</a:t>
                </a:r>
              </a:p>
            </p:txBody>
          </p:sp>
        </p:grpSp>
        <p:sp>
          <p:nvSpPr>
            <p:cNvPr id="40" name="Text Box 175"/>
            <p:cNvSpPr txBox="1">
              <a:spLocks noChangeArrowheads="1"/>
            </p:cNvSpPr>
            <p:nvPr/>
          </p:nvSpPr>
          <p:spPr bwMode="auto">
            <a:xfrm>
              <a:off x="3101768" y="2980364"/>
              <a:ext cx="5243971" cy="1124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defRPr/>
              </a:pPr>
              <a:r>
                <a:rPr lang="zh-CN" altLang="en-US" dirty="0">
                  <a:latin typeface="+mn-lt"/>
                  <a:ea typeface="黑体" panose="02010609060101010101" pitchFamily="49" charset="-122"/>
                </a:rPr>
                <a:t>根据比的基本性质，可以把比化成最简单的整数比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47738" y="1349375"/>
            <a:ext cx="2519362" cy="1682750"/>
          </a:xfrm>
          <a:prstGeom prst="rect">
            <a:avLst/>
          </a:prstGeom>
          <a:solidFill>
            <a:srgbClr val="FF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94175" y="1509713"/>
            <a:ext cx="1841500" cy="1203325"/>
          </a:xfrm>
          <a:prstGeom prst="rect">
            <a:avLst/>
          </a:prstGeom>
          <a:solidFill>
            <a:srgbClr val="FF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646863" y="1746250"/>
            <a:ext cx="1119187" cy="730250"/>
          </a:xfrm>
          <a:prstGeom prst="rect">
            <a:avLst/>
          </a:prstGeom>
          <a:solidFill>
            <a:srgbClr val="FF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9" name="MH_SubTitle_5"/>
          <p:cNvSpPr/>
          <p:nvPr>
            <p:custDataLst>
              <p:tags r:id="rId1"/>
            </p:custDataLst>
          </p:nvPr>
        </p:nvSpPr>
        <p:spPr bwMode="auto">
          <a:xfrm>
            <a:off x="947738" y="80963"/>
            <a:ext cx="1157287" cy="1169987"/>
          </a:xfrm>
          <a:custGeom>
            <a:avLst/>
            <a:gdLst>
              <a:gd name="T0" fmla="*/ 586 w 588"/>
              <a:gd name="T1" fmla="*/ 330 h 595"/>
              <a:gd name="T2" fmla="*/ 446 w 588"/>
              <a:gd name="T3" fmla="*/ 406 h 595"/>
              <a:gd name="T4" fmla="*/ 370 w 588"/>
              <a:gd name="T5" fmla="*/ 567 h 595"/>
              <a:gd name="T6" fmla="*/ 361 w 588"/>
              <a:gd name="T7" fmla="*/ 589 h 595"/>
              <a:gd name="T8" fmla="*/ 340 w 588"/>
              <a:gd name="T9" fmla="*/ 595 h 595"/>
              <a:gd name="T10" fmla="*/ 335 w 588"/>
              <a:gd name="T11" fmla="*/ 595 h 595"/>
              <a:gd name="T12" fmla="*/ 330 w 588"/>
              <a:gd name="T13" fmla="*/ 595 h 595"/>
              <a:gd name="T14" fmla="*/ 325 w 588"/>
              <a:gd name="T15" fmla="*/ 594 h 595"/>
              <a:gd name="T16" fmla="*/ 320 w 588"/>
              <a:gd name="T17" fmla="*/ 593 h 595"/>
              <a:gd name="T18" fmla="*/ 315 w 588"/>
              <a:gd name="T19" fmla="*/ 590 h 595"/>
              <a:gd name="T20" fmla="*/ 311 w 588"/>
              <a:gd name="T21" fmla="*/ 588 h 595"/>
              <a:gd name="T22" fmla="*/ 305 w 588"/>
              <a:gd name="T23" fmla="*/ 583 h 595"/>
              <a:gd name="T24" fmla="*/ 172 w 588"/>
              <a:gd name="T25" fmla="*/ 466 h 595"/>
              <a:gd name="T26" fmla="*/ 7 w 588"/>
              <a:gd name="T27" fmla="*/ 445 h 595"/>
              <a:gd name="T28" fmla="*/ 72 w 588"/>
              <a:gd name="T29" fmla="*/ 292 h 595"/>
              <a:gd name="T30" fmla="*/ 37 w 588"/>
              <a:gd name="T31" fmla="*/ 119 h 595"/>
              <a:gd name="T32" fmla="*/ 36 w 588"/>
              <a:gd name="T33" fmla="*/ 113 h 595"/>
              <a:gd name="T34" fmla="*/ 35 w 588"/>
              <a:gd name="T35" fmla="*/ 108 h 595"/>
              <a:gd name="T36" fmla="*/ 35 w 588"/>
              <a:gd name="T37" fmla="*/ 103 h 595"/>
              <a:gd name="T38" fmla="*/ 36 w 588"/>
              <a:gd name="T39" fmla="*/ 97 h 595"/>
              <a:gd name="T40" fmla="*/ 38 w 588"/>
              <a:gd name="T41" fmla="*/ 92 h 595"/>
              <a:gd name="T42" fmla="*/ 40 w 588"/>
              <a:gd name="T43" fmla="*/ 88 h 595"/>
              <a:gd name="T44" fmla="*/ 43 w 588"/>
              <a:gd name="T45" fmla="*/ 84 h 595"/>
              <a:gd name="T46" fmla="*/ 47 w 588"/>
              <a:gd name="T47" fmla="*/ 79 h 595"/>
              <a:gd name="T48" fmla="*/ 51 w 588"/>
              <a:gd name="T49" fmla="*/ 76 h 595"/>
              <a:gd name="T50" fmla="*/ 55 w 588"/>
              <a:gd name="T51" fmla="*/ 74 h 595"/>
              <a:gd name="T52" fmla="*/ 60 w 588"/>
              <a:gd name="T53" fmla="*/ 72 h 595"/>
              <a:gd name="T54" fmla="*/ 65 w 588"/>
              <a:gd name="T55" fmla="*/ 70 h 595"/>
              <a:gd name="T56" fmla="*/ 76 w 588"/>
              <a:gd name="T57" fmla="*/ 68 h 595"/>
              <a:gd name="T58" fmla="*/ 83 w 588"/>
              <a:gd name="T59" fmla="*/ 70 h 595"/>
              <a:gd name="T60" fmla="*/ 261 w 588"/>
              <a:gd name="T61" fmla="*/ 85 h 595"/>
              <a:gd name="T62" fmla="*/ 396 w 588"/>
              <a:gd name="T63" fmla="*/ 2 h 595"/>
              <a:gd name="T64" fmla="*/ 419 w 588"/>
              <a:gd name="T65" fmla="*/ 19 h 595"/>
              <a:gd name="T66" fmla="*/ 432 w 588"/>
              <a:gd name="T67" fmla="*/ 102 h 595"/>
              <a:gd name="T68" fmla="*/ 447 w 588"/>
              <a:gd name="T69" fmla="*/ 191 h 595"/>
              <a:gd name="T70" fmla="*/ 516 w 588"/>
              <a:gd name="T71" fmla="*/ 249 h 595"/>
              <a:gd name="T72" fmla="*/ 582 w 588"/>
              <a:gd name="T73" fmla="*/ 302 h 5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588" h="595">
                <a:moveTo>
                  <a:pt x="582" y="302"/>
                </a:moveTo>
                <a:cubicBezTo>
                  <a:pt x="587" y="311"/>
                  <a:pt x="588" y="321"/>
                  <a:pt x="586" y="330"/>
                </a:cubicBezTo>
                <a:cubicBezTo>
                  <a:pt x="583" y="337"/>
                  <a:pt x="578" y="347"/>
                  <a:pt x="563" y="354"/>
                </a:cubicBezTo>
                <a:cubicBezTo>
                  <a:pt x="524" y="372"/>
                  <a:pt x="485" y="389"/>
                  <a:pt x="446" y="406"/>
                </a:cubicBezTo>
                <a:cubicBezTo>
                  <a:pt x="433" y="411"/>
                  <a:pt x="417" y="429"/>
                  <a:pt x="413" y="443"/>
                </a:cubicBezTo>
                <a:cubicBezTo>
                  <a:pt x="400" y="483"/>
                  <a:pt x="386" y="524"/>
                  <a:pt x="370" y="567"/>
                </a:cubicBezTo>
                <a:cubicBezTo>
                  <a:pt x="368" y="573"/>
                  <a:pt x="364" y="579"/>
                  <a:pt x="360" y="583"/>
                </a:cubicBezTo>
                <a:cubicBezTo>
                  <a:pt x="361" y="589"/>
                  <a:pt x="361" y="589"/>
                  <a:pt x="361" y="589"/>
                </a:cubicBezTo>
                <a:cubicBezTo>
                  <a:pt x="342" y="594"/>
                  <a:pt x="342" y="594"/>
                  <a:pt x="342" y="594"/>
                </a:cubicBezTo>
                <a:cubicBezTo>
                  <a:pt x="342" y="594"/>
                  <a:pt x="341" y="595"/>
                  <a:pt x="340" y="595"/>
                </a:cubicBezTo>
                <a:cubicBezTo>
                  <a:pt x="340" y="595"/>
                  <a:pt x="339" y="595"/>
                  <a:pt x="337" y="595"/>
                </a:cubicBezTo>
                <a:cubicBezTo>
                  <a:pt x="337" y="595"/>
                  <a:pt x="336" y="595"/>
                  <a:pt x="335" y="595"/>
                </a:cubicBezTo>
                <a:cubicBezTo>
                  <a:pt x="334" y="595"/>
                  <a:pt x="333" y="595"/>
                  <a:pt x="332" y="595"/>
                </a:cubicBezTo>
                <a:cubicBezTo>
                  <a:pt x="331" y="595"/>
                  <a:pt x="331" y="595"/>
                  <a:pt x="330" y="595"/>
                </a:cubicBezTo>
                <a:cubicBezTo>
                  <a:pt x="329" y="595"/>
                  <a:pt x="328" y="595"/>
                  <a:pt x="327" y="595"/>
                </a:cubicBezTo>
                <a:cubicBezTo>
                  <a:pt x="326" y="595"/>
                  <a:pt x="325" y="595"/>
                  <a:pt x="325" y="594"/>
                </a:cubicBezTo>
                <a:cubicBezTo>
                  <a:pt x="324" y="594"/>
                  <a:pt x="323" y="594"/>
                  <a:pt x="322" y="594"/>
                </a:cubicBezTo>
                <a:cubicBezTo>
                  <a:pt x="321" y="593"/>
                  <a:pt x="320" y="593"/>
                  <a:pt x="320" y="593"/>
                </a:cubicBezTo>
                <a:cubicBezTo>
                  <a:pt x="319" y="592"/>
                  <a:pt x="318" y="592"/>
                  <a:pt x="317" y="592"/>
                </a:cubicBezTo>
                <a:cubicBezTo>
                  <a:pt x="316" y="591"/>
                  <a:pt x="316" y="591"/>
                  <a:pt x="315" y="590"/>
                </a:cubicBezTo>
                <a:cubicBezTo>
                  <a:pt x="314" y="590"/>
                  <a:pt x="313" y="590"/>
                  <a:pt x="313" y="589"/>
                </a:cubicBezTo>
                <a:cubicBezTo>
                  <a:pt x="312" y="589"/>
                  <a:pt x="311" y="588"/>
                  <a:pt x="311" y="588"/>
                </a:cubicBezTo>
                <a:cubicBezTo>
                  <a:pt x="310" y="587"/>
                  <a:pt x="309" y="587"/>
                  <a:pt x="309" y="586"/>
                </a:cubicBezTo>
                <a:cubicBezTo>
                  <a:pt x="307" y="585"/>
                  <a:pt x="306" y="584"/>
                  <a:pt x="305" y="583"/>
                </a:cubicBezTo>
                <a:cubicBezTo>
                  <a:pt x="280" y="557"/>
                  <a:pt x="251" y="524"/>
                  <a:pt x="218" y="486"/>
                </a:cubicBezTo>
                <a:cubicBezTo>
                  <a:pt x="209" y="475"/>
                  <a:pt x="186" y="465"/>
                  <a:pt x="172" y="466"/>
                </a:cubicBezTo>
                <a:cubicBezTo>
                  <a:pt x="124" y="467"/>
                  <a:pt x="78" y="467"/>
                  <a:pt x="41" y="465"/>
                </a:cubicBezTo>
                <a:cubicBezTo>
                  <a:pt x="26" y="463"/>
                  <a:pt x="13" y="456"/>
                  <a:pt x="7" y="445"/>
                </a:cubicBezTo>
                <a:cubicBezTo>
                  <a:pt x="0" y="434"/>
                  <a:pt x="0" y="420"/>
                  <a:pt x="7" y="407"/>
                </a:cubicBezTo>
                <a:cubicBezTo>
                  <a:pt x="24" y="373"/>
                  <a:pt x="46" y="333"/>
                  <a:pt x="72" y="292"/>
                </a:cubicBezTo>
                <a:cubicBezTo>
                  <a:pt x="79" y="280"/>
                  <a:pt x="82" y="255"/>
                  <a:pt x="77" y="241"/>
                </a:cubicBezTo>
                <a:cubicBezTo>
                  <a:pt x="60" y="195"/>
                  <a:pt x="47" y="153"/>
                  <a:pt x="37" y="119"/>
                </a:cubicBezTo>
                <a:cubicBezTo>
                  <a:pt x="37" y="117"/>
                  <a:pt x="36" y="115"/>
                  <a:pt x="36" y="114"/>
                </a:cubicBezTo>
                <a:cubicBezTo>
                  <a:pt x="36" y="113"/>
                  <a:pt x="36" y="113"/>
                  <a:pt x="36" y="113"/>
                </a:cubicBezTo>
                <a:cubicBezTo>
                  <a:pt x="36" y="111"/>
                  <a:pt x="35" y="110"/>
                  <a:pt x="35" y="109"/>
                </a:cubicBezTo>
                <a:cubicBezTo>
                  <a:pt x="35" y="109"/>
                  <a:pt x="35" y="108"/>
                  <a:pt x="35" y="108"/>
                </a:cubicBezTo>
                <a:cubicBezTo>
                  <a:pt x="35" y="107"/>
                  <a:pt x="35" y="105"/>
                  <a:pt x="35" y="104"/>
                </a:cubicBezTo>
                <a:cubicBezTo>
                  <a:pt x="35" y="104"/>
                  <a:pt x="35" y="104"/>
                  <a:pt x="35" y="103"/>
                </a:cubicBezTo>
                <a:cubicBezTo>
                  <a:pt x="35" y="101"/>
                  <a:pt x="36" y="100"/>
                  <a:pt x="36" y="98"/>
                </a:cubicBezTo>
                <a:cubicBezTo>
                  <a:pt x="36" y="98"/>
                  <a:pt x="36" y="97"/>
                  <a:pt x="36" y="97"/>
                </a:cubicBezTo>
                <a:cubicBezTo>
                  <a:pt x="37" y="96"/>
                  <a:pt x="37" y="95"/>
                  <a:pt x="37" y="94"/>
                </a:cubicBezTo>
                <a:cubicBezTo>
                  <a:pt x="37" y="93"/>
                  <a:pt x="38" y="93"/>
                  <a:pt x="38" y="92"/>
                </a:cubicBezTo>
                <a:cubicBezTo>
                  <a:pt x="38" y="91"/>
                  <a:pt x="39" y="90"/>
                  <a:pt x="39" y="89"/>
                </a:cubicBezTo>
                <a:cubicBezTo>
                  <a:pt x="39" y="89"/>
                  <a:pt x="40" y="88"/>
                  <a:pt x="40" y="88"/>
                </a:cubicBezTo>
                <a:cubicBezTo>
                  <a:pt x="41" y="87"/>
                  <a:pt x="41" y="86"/>
                  <a:pt x="42" y="85"/>
                </a:cubicBezTo>
                <a:cubicBezTo>
                  <a:pt x="42" y="84"/>
                  <a:pt x="42" y="84"/>
                  <a:pt x="43" y="84"/>
                </a:cubicBezTo>
                <a:cubicBezTo>
                  <a:pt x="44" y="82"/>
                  <a:pt x="45" y="81"/>
                  <a:pt x="46" y="80"/>
                </a:cubicBezTo>
                <a:cubicBezTo>
                  <a:pt x="46" y="80"/>
                  <a:pt x="47" y="79"/>
                  <a:pt x="47" y="79"/>
                </a:cubicBezTo>
                <a:cubicBezTo>
                  <a:pt x="48" y="78"/>
                  <a:pt x="49" y="78"/>
                  <a:pt x="50" y="77"/>
                </a:cubicBezTo>
                <a:cubicBezTo>
                  <a:pt x="50" y="77"/>
                  <a:pt x="50" y="76"/>
                  <a:pt x="51" y="76"/>
                </a:cubicBezTo>
                <a:cubicBezTo>
                  <a:pt x="52" y="75"/>
                  <a:pt x="53" y="75"/>
                  <a:pt x="54" y="74"/>
                </a:cubicBezTo>
                <a:cubicBezTo>
                  <a:pt x="54" y="74"/>
                  <a:pt x="55" y="74"/>
                  <a:pt x="55" y="74"/>
                </a:cubicBezTo>
                <a:cubicBezTo>
                  <a:pt x="56" y="73"/>
                  <a:pt x="58" y="72"/>
                  <a:pt x="59" y="72"/>
                </a:cubicBezTo>
                <a:cubicBezTo>
                  <a:pt x="59" y="72"/>
                  <a:pt x="60" y="72"/>
                  <a:pt x="60" y="72"/>
                </a:cubicBezTo>
                <a:cubicBezTo>
                  <a:pt x="61" y="71"/>
                  <a:pt x="62" y="71"/>
                  <a:pt x="63" y="71"/>
                </a:cubicBezTo>
                <a:cubicBezTo>
                  <a:pt x="64" y="70"/>
                  <a:pt x="64" y="70"/>
                  <a:pt x="65" y="70"/>
                </a:cubicBezTo>
                <a:cubicBezTo>
                  <a:pt x="65" y="70"/>
                  <a:pt x="66" y="70"/>
                  <a:pt x="67" y="70"/>
                </a:cubicBezTo>
                <a:cubicBezTo>
                  <a:pt x="76" y="68"/>
                  <a:pt x="76" y="68"/>
                  <a:pt x="76" y="68"/>
                </a:cubicBezTo>
                <a:cubicBezTo>
                  <a:pt x="77" y="69"/>
                  <a:pt x="77" y="69"/>
                  <a:pt x="77" y="69"/>
                </a:cubicBezTo>
                <a:cubicBezTo>
                  <a:pt x="79" y="69"/>
                  <a:pt x="81" y="70"/>
                  <a:pt x="83" y="70"/>
                </a:cubicBezTo>
                <a:cubicBezTo>
                  <a:pt x="129" y="77"/>
                  <a:pt x="171" y="86"/>
                  <a:pt x="211" y="95"/>
                </a:cubicBezTo>
                <a:cubicBezTo>
                  <a:pt x="226" y="98"/>
                  <a:pt x="250" y="93"/>
                  <a:pt x="261" y="85"/>
                </a:cubicBezTo>
                <a:cubicBezTo>
                  <a:pt x="295" y="59"/>
                  <a:pt x="330" y="34"/>
                  <a:pt x="365" y="9"/>
                </a:cubicBezTo>
                <a:cubicBezTo>
                  <a:pt x="377" y="0"/>
                  <a:pt x="389" y="0"/>
                  <a:pt x="396" y="2"/>
                </a:cubicBezTo>
                <a:cubicBezTo>
                  <a:pt x="406" y="4"/>
                  <a:pt x="414" y="10"/>
                  <a:pt x="419" y="19"/>
                </a:cubicBezTo>
                <a:cubicBezTo>
                  <a:pt x="419" y="19"/>
                  <a:pt x="419" y="19"/>
                  <a:pt x="419" y="19"/>
                </a:cubicBezTo>
                <a:cubicBezTo>
                  <a:pt x="422" y="25"/>
                  <a:pt x="424" y="32"/>
                  <a:pt x="425" y="40"/>
                </a:cubicBezTo>
                <a:cubicBezTo>
                  <a:pt x="427" y="60"/>
                  <a:pt x="429" y="81"/>
                  <a:pt x="432" y="102"/>
                </a:cubicBezTo>
                <a:cubicBezTo>
                  <a:pt x="434" y="123"/>
                  <a:pt x="436" y="145"/>
                  <a:pt x="439" y="167"/>
                </a:cubicBezTo>
                <a:cubicBezTo>
                  <a:pt x="439" y="174"/>
                  <a:pt x="443" y="183"/>
                  <a:pt x="447" y="191"/>
                </a:cubicBezTo>
                <a:cubicBezTo>
                  <a:pt x="452" y="199"/>
                  <a:pt x="458" y="207"/>
                  <a:pt x="464" y="210"/>
                </a:cubicBezTo>
                <a:cubicBezTo>
                  <a:pt x="482" y="224"/>
                  <a:pt x="499" y="236"/>
                  <a:pt x="516" y="249"/>
                </a:cubicBezTo>
                <a:cubicBezTo>
                  <a:pt x="534" y="262"/>
                  <a:pt x="550" y="274"/>
                  <a:pt x="567" y="286"/>
                </a:cubicBezTo>
                <a:cubicBezTo>
                  <a:pt x="574" y="290"/>
                  <a:pt x="579" y="296"/>
                  <a:pt x="582" y="302"/>
                </a:cubicBezTo>
                <a:close/>
              </a:path>
            </a:pathLst>
          </a:custGeom>
          <a:solidFill>
            <a:srgbClr val="F41C54"/>
          </a:solidFill>
          <a:ln w="57150">
            <a:solidFill>
              <a:srgbClr val="FFFFFF"/>
            </a:solidFill>
          </a:ln>
          <a:effectLst>
            <a:outerShdw blurRad="215900" dist="76200" dir="2700000" sx="101000" sy="101000" algn="tl" rotWithShape="0">
              <a:prstClr val="black">
                <a:alpha val="27000"/>
              </a:prstClr>
            </a:outerShdw>
          </a:effectLst>
        </p:spPr>
        <p:txBody>
          <a:bodyPr lIns="0" tIns="216000" anchor="ctr" anchorCtr="1">
            <a:norm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FF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思考</a:t>
            </a:r>
          </a:p>
        </p:txBody>
      </p:sp>
      <p:sp>
        <p:nvSpPr>
          <p:cNvPr id="16" name="矩形 15"/>
          <p:cNvSpPr/>
          <p:nvPr/>
        </p:nvSpPr>
        <p:spPr>
          <a:xfrm>
            <a:off x="2195513" y="438150"/>
            <a:ext cx="532288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怎样理解“最简单的整数比”？</a:t>
            </a:r>
          </a:p>
        </p:txBody>
      </p:sp>
      <p:sp>
        <p:nvSpPr>
          <p:cNvPr id="12294" name="文本框 17"/>
          <p:cNvSpPr txBox="1">
            <a:spLocks noChangeArrowheads="1"/>
          </p:cNvSpPr>
          <p:nvPr/>
        </p:nvSpPr>
        <p:spPr bwMode="auto">
          <a:xfrm>
            <a:off x="1674813" y="2538413"/>
            <a:ext cx="1354137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40cm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5" name="文本框 21"/>
          <p:cNvSpPr txBox="1">
            <a:spLocks noChangeArrowheads="1"/>
          </p:cNvSpPr>
          <p:nvPr/>
        </p:nvSpPr>
        <p:spPr bwMode="auto">
          <a:xfrm>
            <a:off x="2328863" y="1901825"/>
            <a:ext cx="13557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60cm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6" name="文本框 22"/>
          <p:cNvSpPr txBox="1">
            <a:spLocks noChangeArrowheads="1"/>
          </p:cNvSpPr>
          <p:nvPr/>
        </p:nvSpPr>
        <p:spPr bwMode="auto">
          <a:xfrm>
            <a:off x="4679950" y="2582863"/>
            <a:ext cx="13557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1cm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7" name="文本框 23"/>
          <p:cNvSpPr txBox="1">
            <a:spLocks noChangeArrowheads="1"/>
          </p:cNvSpPr>
          <p:nvPr/>
        </p:nvSpPr>
        <p:spPr bwMode="auto">
          <a:xfrm>
            <a:off x="5114925" y="1746250"/>
            <a:ext cx="10525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4cm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8" name="文本框 24"/>
          <p:cNvSpPr txBox="1">
            <a:spLocks noChangeArrowheads="1"/>
          </p:cNvSpPr>
          <p:nvPr/>
        </p:nvSpPr>
        <p:spPr bwMode="auto">
          <a:xfrm>
            <a:off x="6858000" y="2309813"/>
            <a:ext cx="84137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cm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9" name="文本框 25"/>
          <p:cNvSpPr txBox="1">
            <a:spLocks noChangeArrowheads="1"/>
          </p:cNvSpPr>
          <p:nvPr/>
        </p:nvSpPr>
        <p:spPr bwMode="auto">
          <a:xfrm>
            <a:off x="7699375" y="1762125"/>
            <a:ext cx="84296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cm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1728788" y="3175000"/>
            <a:ext cx="5937250" cy="617538"/>
            <a:chOff x="1729141" y="3174351"/>
            <a:chExt cx="5936214" cy="617602"/>
          </a:xfrm>
        </p:grpSpPr>
        <p:sp>
          <p:nvSpPr>
            <p:cNvPr id="27" name="Rectangle 57"/>
            <p:cNvSpPr>
              <a:spLocks noChangeArrowheads="1"/>
            </p:cNvSpPr>
            <p:nvPr/>
          </p:nvSpPr>
          <p:spPr bwMode="auto">
            <a:xfrm>
              <a:off x="1729141" y="3215630"/>
              <a:ext cx="1604682" cy="522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r" eaLnBrk="1" hangingPunct="1">
                <a:defRPr/>
              </a:pPr>
              <a:r>
                <a:rPr lang="en-US" altLang="zh-CN" dirty="0">
                  <a:latin typeface="+mn-lt"/>
                </a:rPr>
                <a:t>160∶240</a:t>
              </a:r>
              <a:endParaRPr lang="zh-CN" altLang="en-US" dirty="0">
                <a:latin typeface="+mn-lt"/>
              </a:endParaRPr>
            </a:p>
          </p:txBody>
        </p:sp>
        <p:sp>
          <p:nvSpPr>
            <p:cNvPr id="28" name="Rectangle 58"/>
            <p:cNvSpPr>
              <a:spLocks noChangeArrowheads="1"/>
            </p:cNvSpPr>
            <p:nvPr/>
          </p:nvSpPr>
          <p:spPr bwMode="auto">
            <a:xfrm>
              <a:off x="4427420" y="3215630"/>
              <a:ext cx="1249144" cy="522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r" eaLnBrk="1" hangingPunct="1">
                <a:defRPr/>
              </a:pPr>
              <a:r>
                <a:rPr lang="en-US" altLang="zh-CN">
                  <a:latin typeface="+mn-lt"/>
                </a:rPr>
                <a:t>14∶21</a:t>
              </a:r>
              <a:endParaRPr lang="zh-CN" altLang="en-US">
                <a:latin typeface="+mn-lt"/>
              </a:endParaRPr>
            </a:p>
          </p:txBody>
        </p:sp>
        <p:sp>
          <p:nvSpPr>
            <p:cNvPr id="29" name="Rectangle 59"/>
            <p:cNvSpPr>
              <a:spLocks noChangeArrowheads="1"/>
            </p:cNvSpPr>
            <p:nvPr/>
          </p:nvSpPr>
          <p:spPr bwMode="auto">
            <a:xfrm>
              <a:off x="6771748" y="3215630"/>
              <a:ext cx="893607" cy="522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r" eaLnBrk="1" hangingPunct="1">
                <a:defRPr/>
              </a:pPr>
              <a:r>
                <a:rPr lang="en-US" altLang="zh-CN">
                  <a:latin typeface="+mn-lt"/>
                </a:rPr>
                <a:t>2∶3</a:t>
              </a:r>
              <a:endParaRPr lang="zh-CN" altLang="en-US">
                <a:latin typeface="+mn-lt"/>
              </a:endParaRPr>
            </a:p>
          </p:txBody>
        </p:sp>
        <p:sp>
          <p:nvSpPr>
            <p:cNvPr id="12304" name="文本框 19"/>
            <p:cNvSpPr txBox="1">
              <a:spLocks noChangeArrowheads="1"/>
            </p:cNvSpPr>
            <p:nvPr/>
          </p:nvSpPr>
          <p:spPr bwMode="auto">
            <a:xfrm>
              <a:off x="3670528" y="3174351"/>
              <a:ext cx="385357" cy="608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2305" name="文本框 30"/>
            <p:cNvSpPr txBox="1">
              <a:spLocks noChangeArrowheads="1"/>
            </p:cNvSpPr>
            <p:nvPr/>
          </p:nvSpPr>
          <p:spPr bwMode="auto">
            <a:xfrm>
              <a:off x="6116308" y="3183882"/>
              <a:ext cx="385357" cy="608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32" name="Rectangle 60"/>
          <p:cNvSpPr>
            <a:spLocks noChangeArrowheads="1"/>
          </p:cNvSpPr>
          <p:nvPr/>
        </p:nvSpPr>
        <p:spPr bwMode="auto">
          <a:xfrm>
            <a:off x="1092200" y="3762375"/>
            <a:ext cx="70294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      最简单的整数比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的前项和后项都是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整数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，而且前项和后项</a:t>
            </a:r>
            <a:r>
              <a:rPr lang="zh-CN" altLang="en-US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只有公因数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+mn-lt"/>
                <a:ea typeface="黑体" panose="02010609060101010101" pitchFamily="49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5213350" y="1895475"/>
            <a:ext cx="558800" cy="334963"/>
          </a:xfrm>
          <a:prstGeom prst="rect">
            <a:avLst/>
          </a:prstGeom>
          <a:solidFill>
            <a:srgbClr val="F41C54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60750" y="1893888"/>
            <a:ext cx="558800" cy="334962"/>
          </a:xfrm>
          <a:prstGeom prst="rect">
            <a:avLst/>
          </a:prstGeom>
          <a:solidFill>
            <a:srgbClr val="F41C54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13315" name="组合 1"/>
          <p:cNvGrpSpPr/>
          <p:nvPr/>
        </p:nvGrpSpPr>
        <p:grpSpPr bwMode="auto">
          <a:xfrm>
            <a:off x="1254125" y="476250"/>
            <a:ext cx="5843588" cy="1116013"/>
            <a:chOff x="1061963" y="1189467"/>
            <a:chExt cx="5847930" cy="1114441"/>
          </a:xfrm>
        </p:grpSpPr>
        <p:pic>
          <p:nvPicPr>
            <p:cNvPr id="13316" name="图片 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061963" y="1359704"/>
              <a:ext cx="565081" cy="503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对话气泡: 圆角矩形 20"/>
            <p:cNvSpPr/>
            <p:nvPr/>
          </p:nvSpPr>
          <p:spPr>
            <a:xfrm>
              <a:off x="1811820" y="1189467"/>
              <a:ext cx="5098073" cy="1114441"/>
            </a:xfrm>
            <a:prstGeom prst="wedgeRoundRectCallout">
              <a:avLst>
                <a:gd name="adj1" fmla="val -52976"/>
                <a:gd name="adj2" fmla="val 1389"/>
                <a:gd name="adj3" fmla="val 16667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20000"/>
                </a:lnSpc>
                <a:spcBef>
                  <a:spcPts val="0"/>
                </a:spcBef>
                <a:defRPr/>
              </a:pPr>
              <a:r>
                <a:rPr lang="zh-CN" altLang="en-US" sz="2800" b="1" dirty="0">
                  <a:solidFill>
                    <a:srgbClr val="FF6699"/>
                  </a:solidFill>
                </a:rPr>
                <a:t>你能把</a:t>
              </a:r>
              <a:r>
                <a:rPr lang="en-US" altLang="zh-CN" sz="2800" b="1" dirty="0">
                  <a:solidFill>
                    <a:srgbClr val="FF6699"/>
                  </a:solidFill>
                </a:rPr>
                <a:t>14:21</a:t>
              </a:r>
              <a:r>
                <a:rPr lang="zh-CN" altLang="en-US" sz="2800" b="1" dirty="0">
                  <a:solidFill>
                    <a:srgbClr val="FF6699"/>
                  </a:solidFill>
                </a:rPr>
                <a:t>、    </a:t>
              </a:r>
              <a:r>
                <a:rPr lang="zh-CN" altLang="en-US" sz="2800" b="1" dirty="0">
                  <a:solidFill>
                    <a:srgbClr val="FF6699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：</a:t>
              </a:r>
              <a:r>
                <a:rPr lang="zh-CN" altLang="en-US" sz="2800" b="1" dirty="0">
                  <a:solidFill>
                    <a:srgbClr val="FF6699"/>
                  </a:solidFill>
                </a:rPr>
                <a:t>  和</a:t>
              </a:r>
              <a:r>
                <a:rPr lang="en-US" altLang="zh-CN" sz="2800" b="1" dirty="0">
                  <a:solidFill>
                    <a:srgbClr val="FF6699"/>
                  </a:solidFill>
                </a:rPr>
                <a:t>1.25:0.4</a:t>
              </a:r>
              <a:r>
                <a:rPr lang="zh-CN" altLang="en-US" sz="2800" b="1" dirty="0">
                  <a:solidFill>
                    <a:srgbClr val="FF6699"/>
                  </a:solidFill>
                </a:rPr>
                <a:t>化成最简单的整数比吗？</a:t>
              </a:r>
            </a:p>
          </p:txBody>
        </p:sp>
      </p:grpSp>
      <p:graphicFrame>
        <p:nvGraphicFramePr>
          <p:cNvPr id="13318" name="对象 28"/>
          <p:cNvGraphicFramePr>
            <a:graphicFrameLocks noChangeAspect="1"/>
          </p:cNvGraphicFramePr>
          <p:nvPr/>
        </p:nvGraphicFramePr>
        <p:xfrm>
          <a:off x="4376738" y="430213"/>
          <a:ext cx="381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4" imgW="215900" imgH="405765" progId="Equation.DSMT4">
                  <p:embed/>
                </p:oleObj>
              </mc:Choice>
              <mc:Fallback>
                <p:oleObj r:id="rId4" imgW="2159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30213"/>
                        <a:ext cx="381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28"/>
          <p:cNvGraphicFramePr>
            <a:graphicFrameLocks noChangeAspect="1"/>
          </p:cNvGraphicFramePr>
          <p:nvPr/>
        </p:nvGraphicFramePr>
        <p:xfrm>
          <a:off x="4943475" y="430213"/>
          <a:ext cx="269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r:id="rId6" imgW="152400" imgH="405765" progId="Equation.DSMT4">
                  <p:embed/>
                </p:oleObj>
              </mc:Choice>
              <mc:Fallback>
                <p:oleObj r:id="rId6" imgW="1524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30213"/>
                        <a:ext cx="2698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322388" y="1755775"/>
            <a:ext cx="58166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4 : 21 =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4÷7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宋体" panose="02010600030101010101" pitchFamily="2" charset="-122"/>
                <a:sym typeface="Wingdings" panose="05000000000000000000" pitchFamily="2" charset="2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1÷7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2 : 3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 bwMode="auto">
          <a:xfrm>
            <a:off x="3095625" y="2276475"/>
            <a:ext cx="3224213" cy="1169988"/>
            <a:chOff x="3096187" y="2276132"/>
            <a:chExt cx="3223425" cy="1170959"/>
          </a:xfrm>
        </p:grpSpPr>
        <p:sp>
          <p:nvSpPr>
            <p:cNvPr id="27" name="矩形 26"/>
            <p:cNvSpPr/>
            <p:nvPr/>
          </p:nvSpPr>
          <p:spPr>
            <a:xfrm>
              <a:off x="3096187" y="2743244"/>
              <a:ext cx="3223425" cy="703847"/>
            </a:xfrm>
            <a:prstGeom prst="rect">
              <a:avLst/>
            </a:prstGeom>
            <a:noFill/>
            <a:ln w="19050">
              <a:solidFill>
                <a:srgbClr val="F41C5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为什么同时除以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7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？</a:t>
              </a: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3927834" y="2276132"/>
              <a:ext cx="331707" cy="467112"/>
            </a:xfrm>
            <a:prstGeom prst="line">
              <a:avLst/>
            </a:prstGeom>
            <a:ln w="19050">
              <a:solidFill>
                <a:srgbClr val="F41C5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>
              <a:off x="4708693" y="2276132"/>
              <a:ext cx="553903" cy="467112"/>
            </a:xfrm>
            <a:prstGeom prst="line">
              <a:avLst/>
            </a:prstGeom>
            <a:ln w="19050">
              <a:solidFill>
                <a:srgbClr val="F41C5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2003425" y="3697288"/>
            <a:ext cx="4932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rgbClr val="F41C54"/>
                </a:solidFill>
                <a:latin typeface="+mn-lt"/>
                <a:ea typeface="黑体" panose="02010609060101010101" pitchFamily="49" charset="-122"/>
              </a:rPr>
              <a:t>因为</a:t>
            </a:r>
            <a:r>
              <a:rPr lang="en-US" altLang="zh-CN" dirty="0">
                <a:solidFill>
                  <a:srgbClr val="F41C54"/>
                </a:solidFill>
                <a:latin typeface="+mn-lt"/>
                <a:ea typeface="黑体" panose="02010609060101010101" pitchFamily="49" charset="-122"/>
              </a:rPr>
              <a:t>14</a:t>
            </a:r>
            <a:r>
              <a:rPr lang="zh-CN" altLang="en-US" dirty="0">
                <a:solidFill>
                  <a:srgbClr val="F41C54"/>
                </a:solidFill>
                <a:latin typeface="+mn-lt"/>
                <a:ea typeface="黑体" panose="02010609060101010101" pitchFamily="49" charset="-122"/>
              </a:rPr>
              <a:t>和</a:t>
            </a:r>
            <a:r>
              <a:rPr lang="en-US" altLang="zh-CN" dirty="0">
                <a:solidFill>
                  <a:srgbClr val="F41C54"/>
                </a:solidFill>
                <a:latin typeface="+mn-lt"/>
                <a:ea typeface="黑体" panose="02010609060101010101" pitchFamily="49" charset="-122"/>
              </a:rPr>
              <a:t>21</a:t>
            </a:r>
            <a:r>
              <a:rPr lang="zh-CN" altLang="en-US" dirty="0">
                <a:solidFill>
                  <a:srgbClr val="F41C54"/>
                </a:solidFill>
                <a:latin typeface="+mn-lt"/>
                <a:ea typeface="黑体" panose="02010609060101010101" pitchFamily="49" charset="-122"/>
              </a:rPr>
              <a:t>的最大公因数是</a:t>
            </a:r>
            <a:r>
              <a:rPr lang="en-US" altLang="zh-CN" dirty="0">
                <a:solidFill>
                  <a:srgbClr val="F41C54"/>
                </a:solidFill>
                <a:latin typeface="+mn-lt"/>
                <a:ea typeface="黑体" panose="02010609060101010101" pitchFamily="49" charset="-122"/>
              </a:rPr>
              <a:t>7</a:t>
            </a:r>
            <a:r>
              <a:rPr lang="zh-CN" altLang="en-US" dirty="0">
                <a:solidFill>
                  <a:srgbClr val="F41C54"/>
                </a:solidFill>
                <a:latin typeface="+mn-lt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6" grpId="0" bldLvl="0" animBg="1"/>
      <p:bldP spid="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148013" y="544513"/>
            <a:ext cx="560387" cy="336550"/>
          </a:xfrm>
          <a:prstGeom prst="rect">
            <a:avLst/>
          </a:prstGeom>
          <a:solidFill>
            <a:srgbClr val="F41C54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45088" y="546100"/>
            <a:ext cx="558800" cy="336550"/>
          </a:xfrm>
          <a:prstGeom prst="rect">
            <a:avLst/>
          </a:prstGeom>
          <a:solidFill>
            <a:srgbClr val="F41C54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903288" y="273050"/>
            <a:ext cx="6151562" cy="877888"/>
            <a:chOff x="1553950" y="798595"/>
            <a:chExt cx="6152878" cy="877888"/>
          </a:xfrm>
        </p:grpSpPr>
        <p:grpSp>
          <p:nvGrpSpPr>
            <p:cNvPr id="14340" name="组合 5"/>
            <p:cNvGrpSpPr/>
            <p:nvPr/>
          </p:nvGrpSpPr>
          <p:grpSpPr bwMode="auto">
            <a:xfrm>
              <a:off x="1553950" y="798595"/>
              <a:ext cx="1174478" cy="877888"/>
              <a:chOff x="2178899" y="660448"/>
              <a:chExt cx="1174478" cy="877888"/>
            </a:xfrm>
          </p:grpSpPr>
          <p:graphicFrame>
            <p:nvGraphicFramePr>
              <p:cNvPr id="14341" name="对象 28"/>
              <p:cNvGraphicFramePr>
                <a:graphicFrameLocks noChangeAspect="1"/>
              </p:cNvGraphicFramePr>
              <p:nvPr/>
            </p:nvGraphicFramePr>
            <p:xfrm>
              <a:off x="2178899" y="660892"/>
              <a:ext cx="465624" cy="8770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69" r:id="rId3" imgW="215900" imgH="405765" progId="Equation.DSMT4">
                      <p:embed/>
                    </p:oleObj>
                  </mc:Choice>
                  <mc:Fallback>
                    <p:oleObj r:id="rId3" imgW="215900" imgH="405765" progId="Equation.DSMT4">
                      <p:embed/>
                      <p:pic>
                        <p:nvPicPr>
                          <p:cNvPr id="0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8899" y="660892"/>
                            <a:ext cx="465624" cy="8770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2" name="文本框 2"/>
              <p:cNvSpPr txBox="1">
                <a:spLocks noChangeArrowheads="1"/>
              </p:cNvSpPr>
              <p:nvPr/>
            </p:nvSpPr>
            <p:spPr bwMode="auto">
              <a:xfrm>
                <a:off x="2644523" y="763096"/>
                <a:ext cx="540501" cy="6076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：</a:t>
                </a:r>
              </a:p>
            </p:txBody>
          </p:sp>
          <p:graphicFrame>
            <p:nvGraphicFramePr>
              <p:cNvPr id="14343" name="对象 28"/>
              <p:cNvGraphicFramePr>
                <a:graphicFrameLocks noChangeAspect="1"/>
              </p:cNvGraphicFramePr>
              <p:nvPr/>
            </p:nvGraphicFramePr>
            <p:xfrm>
              <a:off x="3026352" y="660448"/>
              <a:ext cx="327025" cy="877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0" r:id="rId5" imgW="152400" imgH="405765" progId="Equation.DSMT4">
                      <p:embed/>
                    </p:oleObj>
                  </mc:Choice>
                  <mc:Fallback>
                    <p:oleObj r:id="rId5" imgW="152400" imgH="405765" progId="Equation.DSMT4">
                      <p:embed/>
                      <p:pic>
                        <p:nvPicPr>
                          <p:cNvPr id="0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6352" y="660448"/>
                            <a:ext cx="327025" cy="877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4" name="对象 28"/>
            <p:cNvGraphicFramePr>
              <a:graphicFrameLocks noChangeAspect="1"/>
            </p:cNvGraphicFramePr>
            <p:nvPr/>
          </p:nvGraphicFramePr>
          <p:xfrm>
            <a:off x="2728428" y="798595"/>
            <a:ext cx="4978400" cy="87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r:id="rId7" imgW="2311400" imgH="406400" progId="Equation.DSMT4">
                    <p:embed/>
                  </p:oleObj>
                </mc:Choice>
                <mc:Fallback>
                  <p:oleObj r:id="rId7" imgW="23114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428" y="798595"/>
                          <a:ext cx="4978400" cy="877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 bwMode="auto">
          <a:xfrm>
            <a:off x="2816225" y="923925"/>
            <a:ext cx="3222625" cy="1055688"/>
            <a:chOff x="3127187" y="2272957"/>
            <a:chExt cx="3223425" cy="1055723"/>
          </a:xfrm>
        </p:grpSpPr>
        <p:sp>
          <p:nvSpPr>
            <p:cNvPr id="11" name="矩形 10"/>
            <p:cNvSpPr/>
            <p:nvPr/>
          </p:nvSpPr>
          <p:spPr>
            <a:xfrm>
              <a:off x="3127187" y="2625394"/>
              <a:ext cx="3223425" cy="703286"/>
            </a:xfrm>
            <a:prstGeom prst="rect">
              <a:avLst/>
            </a:prstGeom>
            <a:noFill/>
            <a:ln w="19050">
              <a:solidFill>
                <a:srgbClr val="F41C5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为什么同时乘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40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？</a:t>
              </a:r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3927486" y="2276132"/>
              <a:ext cx="292173" cy="349262"/>
            </a:xfrm>
            <a:prstGeom prst="line">
              <a:avLst/>
            </a:prstGeom>
            <a:ln w="19050">
              <a:solidFill>
                <a:srgbClr val="F41C5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5234323" y="2272957"/>
              <a:ext cx="524005" cy="349262"/>
            </a:xfrm>
            <a:prstGeom prst="line">
              <a:avLst/>
            </a:prstGeom>
            <a:ln w="19050">
              <a:solidFill>
                <a:srgbClr val="F41C5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1504950" y="2106613"/>
            <a:ext cx="4960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lang="en-US" altLang="zh-CN" sz="2800" b="1" dirty="0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 dirty="0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b="1" dirty="0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 b="1" dirty="0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最小公倍数是</a:t>
            </a:r>
            <a:r>
              <a:rPr lang="en-US" altLang="zh-CN" sz="2800" b="1" dirty="0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800" b="1" dirty="0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8" name="矩形 17"/>
          <p:cNvSpPr/>
          <p:nvPr/>
        </p:nvSpPr>
        <p:spPr>
          <a:xfrm>
            <a:off x="5892800" y="2755900"/>
            <a:ext cx="879475" cy="334963"/>
          </a:xfrm>
          <a:prstGeom prst="rect">
            <a:avLst/>
          </a:prstGeom>
          <a:solidFill>
            <a:srgbClr val="F41C54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652838" y="2755900"/>
            <a:ext cx="879475" cy="334963"/>
          </a:xfrm>
          <a:prstGeom prst="rect">
            <a:avLst/>
          </a:prstGeom>
          <a:solidFill>
            <a:srgbClr val="F41C54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903288" y="2632075"/>
            <a:ext cx="7416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25 : 0.4 =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25×1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宋体" panose="02010600030101010101" pitchFamily="2" charset="-122"/>
                <a:sym typeface="Wingdings" panose="05000000000000000000" pitchFamily="2" charset="2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4×1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25 : 8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3243263" y="3151188"/>
            <a:ext cx="3222625" cy="1042987"/>
            <a:chOff x="3256318" y="2276132"/>
            <a:chExt cx="3223425" cy="1043581"/>
          </a:xfrm>
        </p:grpSpPr>
        <p:sp>
          <p:nvSpPr>
            <p:cNvPr id="22" name="矩形 21"/>
            <p:cNvSpPr/>
            <p:nvPr/>
          </p:nvSpPr>
          <p:spPr>
            <a:xfrm>
              <a:off x="3256318" y="2616050"/>
              <a:ext cx="3223425" cy="703663"/>
            </a:xfrm>
            <a:prstGeom prst="rect">
              <a:avLst/>
            </a:prstGeom>
            <a:noFill/>
            <a:ln w="19050">
              <a:solidFill>
                <a:srgbClr val="F41C5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为什么同时乘</a:t>
              </a:r>
              <a:r>
                <a:rPr lang="en-US" altLang="zh-CN" sz="2800" b="1" dirty="0">
                  <a:solidFill>
                    <a:schemeClr val="tx1"/>
                  </a:solidFill>
                </a:rPr>
                <a:t>100 </a:t>
              </a:r>
              <a:r>
                <a:rPr lang="zh-CN" altLang="en-US" sz="2800" b="1" dirty="0">
                  <a:solidFill>
                    <a:schemeClr val="tx1"/>
                  </a:solidFill>
                </a:rPr>
                <a:t>？</a:t>
              </a:r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3927997" y="2276132"/>
              <a:ext cx="349337" cy="339918"/>
            </a:xfrm>
            <a:prstGeom prst="line">
              <a:avLst/>
            </a:prstGeom>
            <a:ln w="19050">
              <a:solidFill>
                <a:srgbClr val="F41C5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>
              <a:off x="5650862" y="2276132"/>
              <a:ext cx="531944" cy="339918"/>
            </a:xfrm>
            <a:prstGeom prst="line">
              <a:avLst/>
            </a:prstGeom>
            <a:ln w="19050">
              <a:solidFill>
                <a:srgbClr val="F41C5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735013" y="4244975"/>
            <a:ext cx="7385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lang="en-US" altLang="zh-CN" sz="2800" b="1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5</a:t>
            </a:r>
            <a:r>
              <a:rPr lang="zh-CN" altLang="en-US" sz="2800" b="1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b="1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4</a:t>
            </a:r>
            <a:r>
              <a:rPr lang="zh-CN" altLang="en-US" sz="2800" b="1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乘</a:t>
            </a:r>
            <a:r>
              <a:rPr lang="en-US" altLang="zh-CN" sz="2800" b="1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800" b="1">
                <a:solidFill>
                  <a:srgbClr val="F41C5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可以都转化成整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8" grpId="0" bldLvl="0" animBg="1"/>
      <p:bldP spid="17" grpId="0"/>
      <p:bldP spid="18" grpId="0" bldLvl="0" animBg="1"/>
      <p:bldP spid="19" grpId="0" bldLvl="0" animBg="1"/>
      <p:bldP spid="20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组合 19"/>
          <p:cNvGrpSpPr/>
          <p:nvPr/>
        </p:nvGrpSpPr>
        <p:grpSpPr>
          <a:xfrm>
            <a:off x="3103563" y="230188"/>
            <a:ext cx="2406650" cy="736600"/>
            <a:chOff x="2287736" y="230694"/>
            <a:chExt cx="2406616" cy="736094"/>
          </a:xfrm>
        </p:grpSpPr>
        <p:sp>
          <p:nvSpPr>
            <p:cNvPr id="22" name="矩形 21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自主练习</a:t>
              </a:r>
            </a:p>
          </p:txBody>
        </p:sp>
      </p:grpSp>
      <p:sp>
        <p:nvSpPr>
          <p:cNvPr id="15362" name="Rectangle 11"/>
          <p:cNvSpPr>
            <a:spLocks noChangeArrowheads="1"/>
          </p:cNvSpPr>
          <p:nvPr/>
        </p:nvSpPr>
        <p:spPr bwMode="auto">
          <a:xfrm>
            <a:off x="560388" y="1098550"/>
            <a:ext cx="36036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化简下面各比。</a:t>
            </a:r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5856288" y="1824038"/>
            <a:ext cx="11858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dirty="0">
                <a:latin typeface="+mn-lt"/>
              </a:rPr>
              <a:t>=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4∶5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10" name="Group 45"/>
          <p:cNvGrpSpPr/>
          <p:nvPr/>
        </p:nvGrpSpPr>
        <p:grpSpPr bwMode="auto">
          <a:xfrm>
            <a:off x="2289175" y="1820863"/>
            <a:ext cx="3659188" cy="536575"/>
            <a:chOff x="1296" y="845"/>
            <a:chExt cx="2305" cy="338"/>
          </a:xfrm>
        </p:grpSpPr>
        <p:sp>
          <p:nvSpPr>
            <p:cNvPr id="11" name="Rectangle 22"/>
            <p:cNvSpPr>
              <a:spLocks noChangeArrowheads="1"/>
            </p:cNvSpPr>
            <p:nvPr/>
          </p:nvSpPr>
          <p:spPr bwMode="auto">
            <a:xfrm>
              <a:off x="1296" y="854"/>
              <a:ext cx="119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r" eaLnBrk="1" hangingPunct="1">
                <a:defRPr/>
              </a:pPr>
              <a:r>
                <a:rPr lang="en-US" altLang="zh-CN" dirty="0">
                  <a:latin typeface="+mn-lt"/>
                </a:rPr>
                <a:t>= </a:t>
              </a:r>
              <a:r>
                <a:rPr lang="zh-CN" altLang="en-US" dirty="0">
                  <a:latin typeface="+mn-lt"/>
                </a:rPr>
                <a:t>（</a:t>
              </a:r>
              <a:r>
                <a:rPr lang="en-US" altLang="zh-CN" dirty="0">
                  <a:latin typeface="+mn-lt"/>
                </a:rPr>
                <a:t>8÷2</a:t>
              </a:r>
              <a:r>
                <a:rPr lang="zh-CN" altLang="en-US" dirty="0">
                  <a:latin typeface="+mn-lt"/>
                </a:rPr>
                <a:t>）</a:t>
              </a:r>
            </a:p>
          </p:txBody>
        </p:sp>
        <p:sp>
          <p:nvSpPr>
            <p:cNvPr id="12" name="Rectangle 24"/>
            <p:cNvSpPr>
              <a:spLocks noChangeArrowheads="1"/>
            </p:cNvSpPr>
            <p:nvPr/>
          </p:nvSpPr>
          <p:spPr bwMode="auto">
            <a:xfrm>
              <a:off x="2313" y="845"/>
              <a:ext cx="33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r" eaLnBrk="1" hangingPunct="1">
                <a:defRPr/>
              </a:pPr>
              <a:r>
                <a:rPr lang="zh-CN" altLang="en-US">
                  <a:latin typeface="+mn-lt"/>
                </a:rPr>
                <a:t>∶</a:t>
              </a:r>
            </a:p>
          </p:txBody>
        </p:sp>
        <p:sp>
          <p:nvSpPr>
            <p:cNvPr id="13" name="Rectangle 25"/>
            <p:cNvSpPr>
              <a:spLocks noChangeArrowheads="1"/>
            </p:cNvSpPr>
            <p:nvPr/>
          </p:nvSpPr>
          <p:spPr bwMode="auto">
            <a:xfrm>
              <a:off x="2474" y="848"/>
              <a:ext cx="112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algn="r" eaLnBrk="1" hangingPunct="1">
                <a:defRPr/>
              </a:pPr>
              <a:r>
                <a:rPr lang="zh-CN" altLang="en-US" dirty="0">
                  <a:latin typeface="+mn-lt"/>
                </a:rPr>
                <a:t>（</a:t>
              </a:r>
              <a:r>
                <a:rPr lang="en-US" altLang="zh-CN" dirty="0">
                  <a:latin typeface="+mn-lt"/>
                </a:rPr>
                <a:t>10÷2</a:t>
              </a:r>
              <a:r>
                <a:rPr lang="zh-CN" altLang="en-US" dirty="0">
                  <a:latin typeface="+mn-lt"/>
                </a:rPr>
                <a:t>）</a:t>
              </a:r>
            </a:p>
          </p:txBody>
        </p:sp>
      </p:grpSp>
      <p:sp>
        <p:nvSpPr>
          <p:cNvPr id="15" name="Rectangle 51"/>
          <p:cNvSpPr>
            <a:spLocks noChangeArrowheads="1"/>
          </p:cNvSpPr>
          <p:nvPr/>
        </p:nvSpPr>
        <p:spPr bwMode="auto">
          <a:xfrm>
            <a:off x="2789238" y="2516188"/>
            <a:ext cx="2701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dirty="0">
                <a:latin typeface="+mn-lt"/>
              </a:rPr>
              <a:t>=</a:t>
            </a:r>
            <a:r>
              <a:rPr lang="zh-CN" altLang="en-US" dirty="0">
                <a:latin typeface="+mn-lt"/>
              </a:rPr>
              <a:t>（</a:t>
            </a:r>
            <a:r>
              <a:rPr lang="en-US" altLang="zh-CN" dirty="0">
                <a:latin typeface="+mn-lt"/>
              </a:rPr>
              <a:t>0.72÷0.36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16" name="Rectangle 52"/>
          <p:cNvSpPr>
            <a:spLocks noChangeArrowheads="1"/>
          </p:cNvSpPr>
          <p:nvPr/>
        </p:nvSpPr>
        <p:spPr bwMode="auto">
          <a:xfrm>
            <a:off x="7699375" y="2508250"/>
            <a:ext cx="1185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en-US" altLang="zh-CN" dirty="0">
                <a:latin typeface="+mn-lt"/>
              </a:rPr>
              <a:t>= </a:t>
            </a:r>
            <a:r>
              <a:rPr lang="en-US" altLang="zh-CN" dirty="0">
                <a:solidFill>
                  <a:srgbClr val="FF0000"/>
                </a:solidFill>
                <a:latin typeface="+mn-lt"/>
              </a:rPr>
              <a:t>2∶1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Rectangle 53"/>
          <p:cNvSpPr>
            <a:spLocks noChangeArrowheads="1"/>
          </p:cNvSpPr>
          <p:nvPr/>
        </p:nvSpPr>
        <p:spPr bwMode="auto">
          <a:xfrm>
            <a:off x="5168900" y="2519363"/>
            <a:ext cx="538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latin typeface="+mn-lt"/>
              </a:rPr>
              <a:t>∶</a:t>
            </a:r>
          </a:p>
        </p:txBody>
      </p:sp>
      <p:sp>
        <p:nvSpPr>
          <p:cNvPr id="18" name="Rectangle 54"/>
          <p:cNvSpPr>
            <a:spLocks noChangeArrowheads="1"/>
          </p:cNvSpPr>
          <p:nvPr/>
        </p:nvSpPr>
        <p:spPr bwMode="auto">
          <a:xfrm>
            <a:off x="5399088" y="2519363"/>
            <a:ext cx="2500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r" eaLnBrk="1" hangingPunct="1">
              <a:defRPr/>
            </a:pPr>
            <a:r>
              <a:rPr lang="zh-CN" altLang="en-US" dirty="0">
                <a:latin typeface="+mn-lt"/>
              </a:rPr>
              <a:t>（</a:t>
            </a:r>
            <a:r>
              <a:rPr lang="en-US" altLang="zh-CN" dirty="0">
                <a:latin typeface="+mn-lt"/>
              </a:rPr>
              <a:t>0.36÷0.36</a:t>
            </a:r>
            <a:r>
              <a:rPr lang="zh-CN" altLang="en-US" dirty="0">
                <a:latin typeface="+mn-lt"/>
              </a:rPr>
              <a:t>）</a:t>
            </a:r>
          </a:p>
        </p:txBody>
      </p:sp>
      <p:sp>
        <p:nvSpPr>
          <p:cNvPr id="15372" name="文本框 1"/>
          <p:cNvSpPr txBox="1">
            <a:spLocks noChangeArrowheads="1"/>
          </p:cNvSpPr>
          <p:nvPr/>
        </p:nvSpPr>
        <p:spPr bwMode="auto">
          <a:xfrm>
            <a:off x="800100" y="1819275"/>
            <a:ext cx="1792288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①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:10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73" name="文本框 20"/>
          <p:cNvSpPr txBox="1">
            <a:spLocks noChangeArrowheads="1"/>
          </p:cNvSpPr>
          <p:nvPr/>
        </p:nvSpPr>
        <p:spPr bwMode="auto">
          <a:xfrm>
            <a:off x="800100" y="2479675"/>
            <a:ext cx="222885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②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.72:0.36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5374" name="组合 3"/>
          <p:cNvGrpSpPr/>
          <p:nvPr/>
        </p:nvGrpSpPr>
        <p:grpSpPr bwMode="auto">
          <a:xfrm>
            <a:off x="800100" y="3141663"/>
            <a:ext cx="1493838" cy="882650"/>
            <a:chOff x="799823" y="3141662"/>
            <a:chExt cx="1494115" cy="882879"/>
          </a:xfrm>
        </p:grpSpPr>
        <p:graphicFrame>
          <p:nvGraphicFramePr>
            <p:cNvPr id="15375" name="对象 28"/>
            <p:cNvGraphicFramePr>
              <a:graphicFrameLocks noChangeAspect="1"/>
            </p:cNvGraphicFramePr>
            <p:nvPr/>
          </p:nvGraphicFramePr>
          <p:xfrm>
            <a:off x="1338646" y="3141662"/>
            <a:ext cx="30321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r:id="rId3" imgW="139700" imgH="406400" progId="Equation.DSMT4">
                    <p:embed/>
                  </p:oleObj>
                </mc:Choice>
                <mc:Fallback>
                  <p:oleObj r:id="rId3" imgW="139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646" y="3141662"/>
                          <a:ext cx="30321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文本框 2"/>
            <p:cNvSpPr txBox="1">
              <a:spLocks noChangeArrowheads="1"/>
            </p:cNvSpPr>
            <p:nvPr/>
          </p:nvSpPr>
          <p:spPr bwMode="auto">
            <a:xfrm>
              <a:off x="799823" y="3300453"/>
              <a:ext cx="1384557" cy="60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③     </a:t>
              </a:r>
              <a:r>
                <a:rPr lang="zh-CN" altLang="en-US" sz="2800" b="1">
                  <a:latin typeface="宋体" panose="02010600030101010101" pitchFamily="2" charset="-122"/>
                </a:rPr>
                <a:t>：</a:t>
              </a:r>
            </a:p>
          </p:txBody>
        </p:sp>
        <p:graphicFrame>
          <p:nvGraphicFramePr>
            <p:cNvPr id="15377" name="对象 28"/>
            <p:cNvGraphicFramePr>
              <a:graphicFrameLocks noChangeAspect="1"/>
            </p:cNvGraphicFramePr>
            <p:nvPr/>
          </p:nvGraphicFramePr>
          <p:xfrm>
            <a:off x="1962150" y="3148241"/>
            <a:ext cx="331788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r:id="rId5" imgW="152400" imgH="405765" progId="Equation.DSMT4">
                    <p:embed/>
                  </p:oleObj>
                </mc:Choice>
                <mc:Fallback>
                  <p:oleObj r:id="rId5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2150" y="3148241"/>
                          <a:ext cx="331788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对象 28"/>
          <p:cNvGraphicFramePr>
            <a:graphicFrameLocks noChangeAspect="1"/>
          </p:cNvGraphicFramePr>
          <p:nvPr/>
        </p:nvGraphicFramePr>
        <p:xfrm>
          <a:off x="2306638" y="3167063"/>
          <a:ext cx="2976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7" imgW="1371600" imgH="406400" progId="Equation.DSMT4">
                  <p:embed/>
                </p:oleObj>
              </mc:Choice>
              <mc:Fallback>
                <p:oleObj r:id="rId7" imgW="13716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167063"/>
                        <a:ext cx="29765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72088" y="3322638"/>
            <a:ext cx="1125537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: 4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7" grpId="0"/>
      <p:bldP spid="18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05"/>
  <p:tag name="MH_LIBRARY" val="GRAPHIC"/>
  <p:tag name="MH_TYPE" val="SubTitle"/>
  <p:tag name="MH_ORDER" val="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8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黑-T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黑-T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2</Words>
  <Application>Microsoft Office PowerPoint</Application>
  <PresentationFormat>全屏显示(16:9)</PresentationFormat>
  <Paragraphs>109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等线</vt:lpstr>
      <vt:lpstr>黑体</vt:lpstr>
      <vt:lpstr>楷体</vt:lpstr>
      <vt:lpstr>楷体_GB2312</vt:lpstr>
      <vt:lpstr>宋体</vt:lpstr>
      <vt:lpstr>微软雅黑</vt:lpstr>
      <vt:lpstr>幼圆</vt:lpstr>
      <vt:lpstr>Arial</vt:lpstr>
      <vt:lpstr>Times New Roman</vt:lpstr>
      <vt:lpstr>Wingdings</vt:lpstr>
      <vt:lpstr>WWW.2PPT.COM
</vt:lpstr>
      <vt:lpstr>第一PPT模板网-WWW.1PPT.COM 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1-14T07:05:00Z</dcterms:created>
  <dcterms:modified xsi:type="dcterms:W3CDTF">2023-01-16T22:4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3F2FB3F9379492A952902BD5B3B057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